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456519" w:rsidP="003D305B">
      <w:pPr>
        <w:pStyle w:val="Title"/>
      </w:pPr>
      <w:bookmarkStart w:id="0" w:name="_top"/>
      <w:bookmarkStart w:id="1" w:name="_GoBack"/>
      <w:bookmarkEnd w:id="0"/>
      <w:bookmarkEnd w:id="1"/>
      <w:r>
        <w:t>SUSTAIN 2A03 Summary</w:t>
      </w:r>
    </w:p>
    <w:p w:rsidR="003D305B" w:rsidRDefault="003D305B" w:rsidP="003D305B">
      <w:pPr>
        <w:pStyle w:val="NoSpacing"/>
      </w:pPr>
      <w:r>
        <w:t>Author: Kemal Ahmed</w:t>
      </w:r>
    </w:p>
    <w:p w:rsidR="003D305B" w:rsidRDefault="003D305B" w:rsidP="003D305B">
      <w:pPr>
        <w:pStyle w:val="NoSpacing"/>
      </w:pPr>
      <w:r>
        <w:t>Instructor: Dr.</w:t>
      </w:r>
      <w:r w:rsidR="006D54F2">
        <w:t xml:space="preserve"> </w:t>
      </w:r>
      <w:r w:rsidR="006D54F2" w:rsidRPr="006D54F2">
        <w:t>Michael Mikulak</w:t>
      </w:r>
    </w:p>
    <w:p w:rsidR="003D305B" w:rsidRDefault="003D305B" w:rsidP="00DD01DB">
      <w:pPr>
        <w:pStyle w:val="NoSpacing"/>
      </w:pPr>
      <w:r>
        <w:t xml:space="preserve">Course: </w:t>
      </w:r>
      <w:r w:rsidR="00793DE5">
        <w:t>SUSTAIN 2A03</w:t>
      </w:r>
    </w:p>
    <w:p w:rsidR="00134FB3" w:rsidRDefault="00134FB3" w:rsidP="00DD01DB">
      <w:pPr>
        <w:pStyle w:val="NoSpacing"/>
      </w:pPr>
    </w:p>
    <w:p w:rsidR="00134FB3" w:rsidRDefault="00134FB3" w:rsidP="00DD01DB">
      <w:pPr>
        <w:pStyle w:val="NoSpacing"/>
      </w:pPr>
      <w:r>
        <w:t>Please join GitHub and contribute to this document.</w:t>
      </w:r>
      <w:r w:rsidR="00EE3366">
        <w:t xml:space="preserve"> There is a guide on how to do this on my GitHub.</w:t>
      </w:r>
    </w:p>
    <w:sdt>
      <w:sdtPr>
        <w:rPr>
          <w:rFonts w:ascii="Times New Roman" w:eastAsiaTheme="minorHAnsi" w:hAnsi="Times New Roman" w:cstheme="minorBidi"/>
          <w:b w:val="0"/>
          <w:bCs w:val="0"/>
          <w:color w:val="auto"/>
          <w:sz w:val="24"/>
          <w:szCs w:val="22"/>
          <w:lang w:val="en-CA" w:eastAsia="en-US"/>
        </w:rPr>
        <w:id w:val="-268782905"/>
        <w:docPartObj>
          <w:docPartGallery w:val="Table of Contents"/>
          <w:docPartUnique/>
        </w:docPartObj>
      </w:sdtPr>
      <w:sdtEndPr>
        <w:rPr>
          <w:noProof/>
        </w:rPr>
      </w:sdtEndPr>
      <w:sdtContent>
        <w:p w:rsidR="008E1B63" w:rsidRDefault="008E1B63">
          <w:pPr>
            <w:pStyle w:val="TOCHeading"/>
          </w:pPr>
          <w:r>
            <w:t>Table of Contents</w:t>
          </w:r>
        </w:p>
        <w:p w:rsidR="003227AD" w:rsidRDefault="008E1B63">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3895636" w:history="1">
            <w:r w:rsidR="003227AD" w:rsidRPr="00457F94">
              <w:rPr>
                <w:rStyle w:val="Hyperlink"/>
                <w:noProof/>
              </w:rPr>
              <w:t>Collection: Chapter 1: Humanity and the Environment</w:t>
            </w:r>
            <w:r w:rsidR="003227AD">
              <w:rPr>
                <w:noProof/>
                <w:webHidden/>
              </w:rPr>
              <w:tab/>
            </w:r>
            <w:r w:rsidR="003227AD">
              <w:rPr>
                <w:noProof/>
                <w:webHidden/>
              </w:rPr>
              <w:fldChar w:fldCharType="begin"/>
            </w:r>
            <w:r w:rsidR="003227AD">
              <w:rPr>
                <w:noProof/>
                <w:webHidden/>
              </w:rPr>
              <w:instrText xml:space="preserve"> PAGEREF _Toc383895636 \h </w:instrText>
            </w:r>
            <w:r w:rsidR="003227AD">
              <w:rPr>
                <w:noProof/>
                <w:webHidden/>
              </w:rPr>
            </w:r>
            <w:r w:rsidR="003227AD">
              <w:rPr>
                <w:noProof/>
                <w:webHidden/>
              </w:rPr>
              <w:fldChar w:fldCharType="separate"/>
            </w:r>
            <w:r w:rsidR="003227AD">
              <w:rPr>
                <w:noProof/>
                <w:webHidden/>
              </w:rPr>
              <w:t>2</w:t>
            </w:r>
            <w:r w:rsidR="003227AD">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37" w:history="1">
            <w:r w:rsidRPr="00457F94">
              <w:rPr>
                <w:rStyle w:val="Hyperlink"/>
                <w:noProof/>
              </w:rPr>
              <w:t>Aspects of Sustainability</w:t>
            </w:r>
            <w:r>
              <w:rPr>
                <w:noProof/>
                <w:webHidden/>
              </w:rPr>
              <w:tab/>
            </w:r>
            <w:r>
              <w:rPr>
                <w:noProof/>
                <w:webHidden/>
              </w:rPr>
              <w:fldChar w:fldCharType="begin"/>
            </w:r>
            <w:r>
              <w:rPr>
                <w:noProof/>
                <w:webHidden/>
              </w:rPr>
              <w:instrText xml:space="preserve"> PAGEREF _Toc383895637 \h </w:instrText>
            </w:r>
            <w:r>
              <w:rPr>
                <w:noProof/>
                <w:webHidden/>
              </w:rPr>
            </w:r>
            <w:r>
              <w:rPr>
                <w:noProof/>
                <w:webHidden/>
              </w:rPr>
              <w:fldChar w:fldCharType="separate"/>
            </w:r>
            <w:r>
              <w:rPr>
                <w:noProof/>
                <w:webHidden/>
              </w:rPr>
              <w:t>4</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38" w:history="1">
            <w:r w:rsidRPr="00457F94">
              <w:rPr>
                <w:rStyle w:val="Hyperlink"/>
                <w:noProof/>
              </w:rPr>
              <w:t>IPAT</w:t>
            </w:r>
            <w:r>
              <w:rPr>
                <w:noProof/>
                <w:webHidden/>
              </w:rPr>
              <w:tab/>
            </w:r>
            <w:r>
              <w:rPr>
                <w:noProof/>
                <w:webHidden/>
              </w:rPr>
              <w:fldChar w:fldCharType="begin"/>
            </w:r>
            <w:r>
              <w:rPr>
                <w:noProof/>
                <w:webHidden/>
              </w:rPr>
              <w:instrText xml:space="preserve"> PAGEREF _Toc383895638 \h </w:instrText>
            </w:r>
            <w:r>
              <w:rPr>
                <w:noProof/>
                <w:webHidden/>
              </w:rPr>
            </w:r>
            <w:r>
              <w:rPr>
                <w:noProof/>
                <w:webHidden/>
              </w:rPr>
              <w:fldChar w:fldCharType="separate"/>
            </w:r>
            <w:r>
              <w:rPr>
                <w:noProof/>
                <w:webHidden/>
              </w:rPr>
              <w:t>4</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39" w:history="1">
            <w:r w:rsidRPr="00457F94">
              <w:rPr>
                <w:rStyle w:val="Hyperlink"/>
                <w:noProof/>
              </w:rPr>
              <w:t>Rebound</w:t>
            </w:r>
            <w:r>
              <w:rPr>
                <w:noProof/>
                <w:webHidden/>
              </w:rPr>
              <w:tab/>
            </w:r>
            <w:r>
              <w:rPr>
                <w:noProof/>
                <w:webHidden/>
              </w:rPr>
              <w:fldChar w:fldCharType="begin"/>
            </w:r>
            <w:r>
              <w:rPr>
                <w:noProof/>
                <w:webHidden/>
              </w:rPr>
              <w:instrText xml:space="preserve"> PAGEREF _Toc383895639 \h </w:instrText>
            </w:r>
            <w:r>
              <w:rPr>
                <w:noProof/>
                <w:webHidden/>
              </w:rPr>
            </w:r>
            <w:r>
              <w:rPr>
                <w:noProof/>
                <w:webHidden/>
              </w:rPr>
              <w:fldChar w:fldCharType="separate"/>
            </w:r>
            <w:r>
              <w:rPr>
                <w:noProof/>
                <w:webHidden/>
              </w:rPr>
              <w:t>4</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40" w:history="1">
            <w:r w:rsidRPr="00457F94">
              <w:rPr>
                <w:rStyle w:val="Hyperlink"/>
                <w:noProof/>
              </w:rPr>
              <w:t>Jevon’s Paradox</w:t>
            </w:r>
            <w:r>
              <w:rPr>
                <w:noProof/>
                <w:webHidden/>
              </w:rPr>
              <w:tab/>
            </w:r>
            <w:r>
              <w:rPr>
                <w:noProof/>
                <w:webHidden/>
              </w:rPr>
              <w:fldChar w:fldCharType="begin"/>
            </w:r>
            <w:r>
              <w:rPr>
                <w:noProof/>
                <w:webHidden/>
              </w:rPr>
              <w:instrText xml:space="preserve"> PAGEREF _Toc383895640 \h </w:instrText>
            </w:r>
            <w:r>
              <w:rPr>
                <w:noProof/>
                <w:webHidden/>
              </w:rPr>
            </w:r>
            <w:r>
              <w:rPr>
                <w:noProof/>
                <w:webHidden/>
              </w:rPr>
              <w:fldChar w:fldCharType="separate"/>
            </w:r>
            <w:r>
              <w:rPr>
                <w:noProof/>
                <w:webHidden/>
              </w:rPr>
              <w:t>4</w:t>
            </w:r>
            <w:r>
              <w:rPr>
                <w:noProof/>
                <w:webHidden/>
              </w:rPr>
              <w:fldChar w:fldCharType="end"/>
            </w:r>
          </w:hyperlink>
        </w:p>
        <w:p w:rsidR="003227AD" w:rsidRDefault="003227AD">
          <w:pPr>
            <w:pStyle w:val="TOC1"/>
            <w:tabs>
              <w:tab w:val="right" w:leader="dot" w:pos="9350"/>
            </w:tabs>
            <w:rPr>
              <w:rFonts w:asciiTheme="minorHAnsi" w:eastAsiaTheme="minorEastAsia" w:hAnsiTheme="minorHAnsi"/>
              <w:noProof/>
              <w:sz w:val="22"/>
              <w:lang w:eastAsia="en-CA"/>
            </w:rPr>
          </w:pPr>
          <w:hyperlink w:anchor="_Toc383895641" w:history="1">
            <w:r w:rsidRPr="00457F94">
              <w:rPr>
                <w:rStyle w:val="Hyperlink"/>
                <w:noProof/>
              </w:rPr>
              <w:t>Collection: Chapter 2: Environmental Policy</w:t>
            </w:r>
            <w:r>
              <w:rPr>
                <w:noProof/>
                <w:webHidden/>
              </w:rPr>
              <w:tab/>
            </w:r>
            <w:r>
              <w:rPr>
                <w:noProof/>
                <w:webHidden/>
              </w:rPr>
              <w:fldChar w:fldCharType="begin"/>
            </w:r>
            <w:r>
              <w:rPr>
                <w:noProof/>
                <w:webHidden/>
              </w:rPr>
              <w:instrText xml:space="preserve"> PAGEREF _Toc383895641 \h </w:instrText>
            </w:r>
            <w:r>
              <w:rPr>
                <w:noProof/>
                <w:webHidden/>
              </w:rPr>
            </w:r>
            <w:r>
              <w:rPr>
                <w:noProof/>
                <w:webHidden/>
              </w:rPr>
              <w:fldChar w:fldCharType="separate"/>
            </w:r>
            <w:r>
              <w:rPr>
                <w:noProof/>
                <w:webHidden/>
              </w:rPr>
              <w:t>4</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42" w:history="1">
            <w:r w:rsidRPr="00457F94">
              <w:rPr>
                <w:rStyle w:val="Hyperlink"/>
                <w:noProof/>
              </w:rPr>
              <w:t>American Conservation Movement</w:t>
            </w:r>
            <w:r>
              <w:rPr>
                <w:noProof/>
                <w:webHidden/>
              </w:rPr>
              <w:tab/>
            </w:r>
            <w:r>
              <w:rPr>
                <w:noProof/>
                <w:webHidden/>
              </w:rPr>
              <w:fldChar w:fldCharType="begin"/>
            </w:r>
            <w:r>
              <w:rPr>
                <w:noProof/>
                <w:webHidden/>
              </w:rPr>
              <w:instrText xml:space="preserve"> PAGEREF _Toc383895642 \h </w:instrText>
            </w:r>
            <w:r>
              <w:rPr>
                <w:noProof/>
                <w:webHidden/>
              </w:rPr>
            </w:r>
            <w:r>
              <w:rPr>
                <w:noProof/>
                <w:webHidden/>
              </w:rPr>
              <w:fldChar w:fldCharType="separate"/>
            </w:r>
            <w:r>
              <w:rPr>
                <w:noProof/>
                <w:webHidden/>
              </w:rPr>
              <w:t>5</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43" w:history="1">
            <w:r w:rsidRPr="00457F94">
              <w:rPr>
                <w:rStyle w:val="Hyperlink"/>
                <w:noProof/>
              </w:rPr>
              <w:t>Rise of Environmental Risk Management</w:t>
            </w:r>
            <w:r>
              <w:rPr>
                <w:noProof/>
                <w:webHidden/>
              </w:rPr>
              <w:tab/>
            </w:r>
            <w:r>
              <w:rPr>
                <w:noProof/>
                <w:webHidden/>
              </w:rPr>
              <w:fldChar w:fldCharType="begin"/>
            </w:r>
            <w:r>
              <w:rPr>
                <w:noProof/>
                <w:webHidden/>
              </w:rPr>
              <w:instrText xml:space="preserve"> PAGEREF _Toc383895643 \h </w:instrText>
            </w:r>
            <w:r>
              <w:rPr>
                <w:noProof/>
                <w:webHidden/>
              </w:rPr>
            </w:r>
            <w:r>
              <w:rPr>
                <w:noProof/>
                <w:webHidden/>
              </w:rPr>
              <w:fldChar w:fldCharType="separate"/>
            </w:r>
            <w:r>
              <w:rPr>
                <w:noProof/>
                <w:webHidden/>
              </w:rPr>
              <w:t>5</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44" w:history="1">
            <w:r w:rsidRPr="00457F94">
              <w:rPr>
                <w:rStyle w:val="Hyperlink"/>
                <w:noProof/>
              </w:rPr>
              <w:t>Integration of social and economic factors</w:t>
            </w:r>
            <w:r>
              <w:rPr>
                <w:noProof/>
                <w:webHidden/>
              </w:rPr>
              <w:tab/>
            </w:r>
            <w:r>
              <w:rPr>
                <w:noProof/>
                <w:webHidden/>
              </w:rPr>
              <w:fldChar w:fldCharType="begin"/>
            </w:r>
            <w:r>
              <w:rPr>
                <w:noProof/>
                <w:webHidden/>
              </w:rPr>
              <w:instrText xml:space="preserve"> PAGEREF _Toc383895644 \h </w:instrText>
            </w:r>
            <w:r>
              <w:rPr>
                <w:noProof/>
                <w:webHidden/>
              </w:rPr>
            </w:r>
            <w:r>
              <w:rPr>
                <w:noProof/>
                <w:webHidden/>
              </w:rPr>
              <w:fldChar w:fldCharType="separate"/>
            </w:r>
            <w:r>
              <w:rPr>
                <w:noProof/>
                <w:webHidden/>
              </w:rPr>
              <w:t>5</w:t>
            </w:r>
            <w:r>
              <w:rPr>
                <w:noProof/>
                <w:webHidden/>
              </w:rPr>
              <w:fldChar w:fldCharType="end"/>
            </w:r>
          </w:hyperlink>
        </w:p>
        <w:p w:rsidR="003227AD" w:rsidRDefault="003227AD">
          <w:pPr>
            <w:pStyle w:val="TOC1"/>
            <w:tabs>
              <w:tab w:val="right" w:leader="dot" w:pos="9350"/>
            </w:tabs>
            <w:rPr>
              <w:rFonts w:asciiTheme="minorHAnsi" w:eastAsiaTheme="minorEastAsia" w:hAnsiTheme="minorHAnsi"/>
              <w:noProof/>
              <w:sz w:val="22"/>
              <w:lang w:eastAsia="en-CA"/>
            </w:rPr>
          </w:pPr>
          <w:hyperlink w:anchor="_Toc383895645" w:history="1">
            <w:r w:rsidRPr="00457F94">
              <w:rPr>
                <w:rStyle w:val="Hyperlink"/>
                <w:noProof/>
              </w:rPr>
              <w:t>Week 6: Cultural Turn</w:t>
            </w:r>
            <w:r>
              <w:rPr>
                <w:noProof/>
                <w:webHidden/>
              </w:rPr>
              <w:tab/>
            </w:r>
            <w:r>
              <w:rPr>
                <w:noProof/>
                <w:webHidden/>
              </w:rPr>
              <w:fldChar w:fldCharType="begin"/>
            </w:r>
            <w:r>
              <w:rPr>
                <w:noProof/>
                <w:webHidden/>
              </w:rPr>
              <w:instrText xml:space="preserve"> PAGEREF _Toc383895645 \h </w:instrText>
            </w:r>
            <w:r>
              <w:rPr>
                <w:noProof/>
                <w:webHidden/>
              </w:rPr>
            </w:r>
            <w:r>
              <w:rPr>
                <w:noProof/>
                <w:webHidden/>
              </w:rPr>
              <w:fldChar w:fldCharType="separate"/>
            </w:r>
            <w:r>
              <w:rPr>
                <w:noProof/>
                <w:webHidden/>
              </w:rPr>
              <w:t>6</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46" w:history="1">
            <w:r w:rsidRPr="00457F94">
              <w:rPr>
                <w:rStyle w:val="Hyperlink"/>
                <w:noProof/>
              </w:rPr>
              <w:t>Aside: my personal 3D Recycling Initiative</w:t>
            </w:r>
            <w:r>
              <w:rPr>
                <w:noProof/>
                <w:webHidden/>
              </w:rPr>
              <w:tab/>
            </w:r>
            <w:r>
              <w:rPr>
                <w:noProof/>
                <w:webHidden/>
              </w:rPr>
              <w:fldChar w:fldCharType="begin"/>
            </w:r>
            <w:r>
              <w:rPr>
                <w:noProof/>
                <w:webHidden/>
              </w:rPr>
              <w:instrText xml:space="preserve"> PAGEREF _Toc383895646 \h </w:instrText>
            </w:r>
            <w:r>
              <w:rPr>
                <w:noProof/>
                <w:webHidden/>
              </w:rPr>
            </w:r>
            <w:r>
              <w:rPr>
                <w:noProof/>
                <w:webHidden/>
              </w:rPr>
              <w:fldChar w:fldCharType="separate"/>
            </w:r>
            <w:r>
              <w:rPr>
                <w:noProof/>
                <w:webHidden/>
              </w:rPr>
              <w:t>6</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47" w:history="1">
            <w:r w:rsidRPr="00457F94">
              <w:rPr>
                <w:rStyle w:val="Hyperlink"/>
                <w:noProof/>
              </w:rPr>
              <w:t>Back to the Lecture</w:t>
            </w:r>
            <w:r>
              <w:rPr>
                <w:noProof/>
                <w:webHidden/>
              </w:rPr>
              <w:tab/>
            </w:r>
            <w:r>
              <w:rPr>
                <w:noProof/>
                <w:webHidden/>
              </w:rPr>
              <w:fldChar w:fldCharType="begin"/>
            </w:r>
            <w:r>
              <w:rPr>
                <w:noProof/>
                <w:webHidden/>
              </w:rPr>
              <w:instrText xml:space="preserve"> PAGEREF _Toc383895647 \h </w:instrText>
            </w:r>
            <w:r>
              <w:rPr>
                <w:noProof/>
                <w:webHidden/>
              </w:rPr>
            </w:r>
            <w:r>
              <w:rPr>
                <w:noProof/>
                <w:webHidden/>
              </w:rPr>
              <w:fldChar w:fldCharType="separate"/>
            </w:r>
            <w:r>
              <w:rPr>
                <w:noProof/>
                <w:webHidden/>
              </w:rPr>
              <w:t>7</w:t>
            </w:r>
            <w:r>
              <w:rPr>
                <w:noProof/>
                <w:webHidden/>
              </w:rPr>
              <w:fldChar w:fldCharType="end"/>
            </w:r>
          </w:hyperlink>
        </w:p>
        <w:p w:rsidR="003227AD" w:rsidRDefault="003227AD">
          <w:pPr>
            <w:pStyle w:val="TOC1"/>
            <w:tabs>
              <w:tab w:val="right" w:leader="dot" w:pos="9350"/>
            </w:tabs>
            <w:rPr>
              <w:rFonts w:asciiTheme="minorHAnsi" w:eastAsiaTheme="minorEastAsia" w:hAnsiTheme="minorHAnsi"/>
              <w:noProof/>
              <w:sz w:val="22"/>
              <w:lang w:eastAsia="en-CA"/>
            </w:rPr>
          </w:pPr>
          <w:hyperlink w:anchor="_Toc383895648" w:history="1">
            <w:r w:rsidRPr="00457F94">
              <w:rPr>
                <w:rStyle w:val="Hyperlink"/>
                <w:noProof/>
              </w:rPr>
              <w:t>Week 7: Course Refinement</w:t>
            </w:r>
            <w:r>
              <w:rPr>
                <w:noProof/>
                <w:webHidden/>
              </w:rPr>
              <w:tab/>
            </w:r>
            <w:r>
              <w:rPr>
                <w:noProof/>
                <w:webHidden/>
              </w:rPr>
              <w:fldChar w:fldCharType="begin"/>
            </w:r>
            <w:r>
              <w:rPr>
                <w:noProof/>
                <w:webHidden/>
              </w:rPr>
              <w:instrText xml:space="preserve"> PAGEREF _Toc383895648 \h </w:instrText>
            </w:r>
            <w:r>
              <w:rPr>
                <w:noProof/>
                <w:webHidden/>
              </w:rPr>
            </w:r>
            <w:r>
              <w:rPr>
                <w:noProof/>
                <w:webHidden/>
              </w:rPr>
              <w:fldChar w:fldCharType="separate"/>
            </w:r>
            <w:r>
              <w:rPr>
                <w:noProof/>
                <w:webHidden/>
              </w:rPr>
              <w:t>8</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49" w:history="1">
            <w:r w:rsidRPr="00457F94">
              <w:rPr>
                <w:rStyle w:val="Hyperlink"/>
                <w:noProof/>
              </w:rPr>
              <w:t>MIIETL</w:t>
            </w:r>
            <w:r>
              <w:rPr>
                <w:noProof/>
                <w:webHidden/>
              </w:rPr>
              <w:tab/>
            </w:r>
            <w:r>
              <w:rPr>
                <w:noProof/>
                <w:webHidden/>
              </w:rPr>
              <w:fldChar w:fldCharType="begin"/>
            </w:r>
            <w:r>
              <w:rPr>
                <w:noProof/>
                <w:webHidden/>
              </w:rPr>
              <w:instrText xml:space="preserve"> PAGEREF _Toc383895649 \h </w:instrText>
            </w:r>
            <w:r>
              <w:rPr>
                <w:noProof/>
                <w:webHidden/>
              </w:rPr>
            </w:r>
            <w:r>
              <w:rPr>
                <w:noProof/>
                <w:webHidden/>
              </w:rPr>
              <w:fldChar w:fldCharType="separate"/>
            </w:r>
            <w:r>
              <w:rPr>
                <w:noProof/>
                <w:webHidden/>
              </w:rPr>
              <w:t>8</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50" w:history="1">
            <w:r w:rsidRPr="00457F94">
              <w:rPr>
                <w:rStyle w:val="Hyperlink"/>
                <w:noProof/>
              </w:rPr>
              <w:t>Utopia Assignment</w:t>
            </w:r>
            <w:r>
              <w:rPr>
                <w:noProof/>
                <w:webHidden/>
              </w:rPr>
              <w:tab/>
            </w:r>
            <w:r>
              <w:rPr>
                <w:noProof/>
                <w:webHidden/>
              </w:rPr>
              <w:fldChar w:fldCharType="begin"/>
            </w:r>
            <w:r>
              <w:rPr>
                <w:noProof/>
                <w:webHidden/>
              </w:rPr>
              <w:instrText xml:space="preserve"> PAGEREF _Toc383895650 \h </w:instrText>
            </w:r>
            <w:r>
              <w:rPr>
                <w:noProof/>
                <w:webHidden/>
              </w:rPr>
            </w:r>
            <w:r>
              <w:rPr>
                <w:noProof/>
                <w:webHidden/>
              </w:rPr>
              <w:fldChar w:fldCharType="separate"/>
            </w:r>
            <w:r>
              <w:rPr>
                <w:noProof/>
                <w:webHidden/>
              </w:rPr>
              <w:t>9</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51" w:history="1">
            <w:r w:rsidRPr="00457F94">
              <w:rPr>
                <w:rStyle w:val="Hyperlink"/>
                <w:noProof/>
              </w:rPr>
              <w:t>Economic Sustainability</w:t>
            </w:r>
            <w:r>
              <w:rPr>
                <w:noProof/>
                <w:webHidden/>
              </w:rPr>
              <w:tab/>
            </w:r>
            <w:r>
              <w:rPr>
                <w:noProof/>
                <w:webHidden/>
              </w:rPr>
              <w:fldChar w:fldCharType="begin"/>
            </w:r>
            <w:r>
              <w:rPr>
                <w:noProof/>
                <w:webHidden/>
              </w:rPr>
              <w:instrText xml:space="preserve"> PAGEREF _Toc383895651 \h </w:instrText>
            </w:r>
            <w:r>
              <w:rPr>
                <w:noProof/>
                <w:webHidden/>
              </w:rPr>
            </w:r>
            <w:r>
              <w:rPr>
                <w:noProof/>
                <w:webHidden/>
              </w:rPr>
              <w:fldChar w:fldCharType="separate"/>
            </w:r>
            <w:r>
              <w:rPr>
                <w:noProof/>
                <w:webHidden/>
              </w:rPr>
              <w:t>10</w:t>
            </w:r>
            <w:r>
              <w:rPr>
                <w:noProof/>
                <w:webHidden/>
              </w:rPr>
              <w:fldChar w:fldCharType="end"/>
            </w:r>
          </w:hyperlink>
        </w:p>
        <w:p w:rsidR="003227AD" w:rsidRDefault="003227AD">
          <w:pPr>
            <w:pStyle w:val="TOC1"/>
            <w:tabs>
              <w:tab w:val="right" w:leader="dot" w:pos="9350"/>
            </w:tabs>
            <w:rPr>
              <w:rFonts w:asciiTheme="minorHAnsi" w:eastAsiaTheme="minorEastAsia" w:hAnsiTheme="minorHAnsi"/>
              <w:noProof/>
              <w:sz w:val="22"/>
              <w:lang w:eastAsia="en-CA"/>
            </w:rPr>
          </w:pPr>
          <w:hyperlink w:anchor="_Toc383895652" w:history="1">
            <w:r w:rsidRPr="00457F94">
              <w:rPr>
                <w:rStyle w:val="Hyperlink"/>
                <w:noProof/>
              </w:rPr>
              <w:t>Week 8: Morality and Money</w:t>
            </w:r>
            <w:r>
              <w:rPr>
                <w:noProof/>
                <w:webHidden/>
              </w:rPr>
              <w:tab/>
            </w:r>
            <w:r>
              <w:rPr>
                <w:noProof/>
                <w:webHidden/>
              </w:rPr>
              <w:fldChar w:fldCharType="begin"/>
            </w:r>
            <w:r>
              <w:rPr>
                <w:noProof/>
                <w:webHidden/>
              </w:rPr>
              <w:instrText xml:space="preserve"> PAGEREF _Toc383895652 \h </w:instrText>
            </w:r>
            <w:r>
              <w:rPr>
                <w:noProof/>
                <w:webHidden/>
              </w:rPr>
            </w:r>
            <w:r>
              <w:rPr>
                <w:noProof/>
                <w:webHidden/>
              </w:rPr>
              <w:fldChar w:fldCharType="separate"/>
            </w:r>
            <w:r>
              <w:rPr>
                <w:noProof/>
                <w:webHidden/>
              </w:rPr>
              <w:t>11</w:t>
            </w:r>
            <w:r>
              <w:rPr>
                <w:noProof/>
                <w:webHidden/>
              </w:rPr>
              <w:fldChar w:fldCharType="end"/>
            </w:r>
          </w:hyperlink>
        </w:p>
        <w:p w:rsidR="003227AD" w:rsidRDefault="003227AD">
          <w:pPr>
            <w:pStyle w:val="TOC1"/>
            <w:tabs>
              <w:tab w:val="right" w:leader="dot" w:pos="9350"/>
            </w:tabs>
            <w:rPr>
              <w:rFonts w:asciiTheme="minorHAnsi" w:eastAsiaTheme="minorEastAsia" w:hAnsiTheme="minorHAnsi"/>
              <w:noProof/>
              <w:sz w:val="22"/>
              <w:lang w:eastAsia="en-CA"/>
            </w:rPr>
          </w:pPr>
          <w:hyperlink w:anchor="_Toc383895653" w:history="1">
            <w:r w:rsidRPr="00457F94">
              <w:rPr>
                <w:rStyle w:val="Hyperlink"/>
                <w:noProof/>
              </w:rPr>
              <w:t>Week 9: Techno-Utopia Recap</w:t>
            </w:r>
            <w:r>
              <w:rPr>
                <w:noProof/>
                <w:webHidden/>
              </w:rPr>
              <w:tab/>
            </w:r>
            <w:r>
              <w:rPr>
                <w:noProof/>
                <w:webHidden/>
              </w:rPr>
              <w:fldChar w:fldCharType="begin"/>
            </w:r>
            <w:r>
              <w:rPr>
                <w:noProof/>
                <w:webHidden/>
              </w:rPr>
              <w:instrText xml:space="preserve"> PAGEREF _Toc383895653 \h </w:instrText>
            </w:r>
            <w:r>
              <w:rPr>
                <w:noProof/>
                <w:webHidden/>
              </w:rPr>
            </w:r>
            <w:r>
              <w:rPr>
                <w:noProof/>
                <w:webHidden/>
              </w:rPr>
              <w:fldChar w:fldCharType="separate"/>
            </w:r>
            <w:r>
              <w:rPr>
                <w:noProof/>
                <w:webHidden/>
              </w:rPr>
              <w:t>12</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54" w:history="1">
            <w:r w:rsidRPr="00457F94">
              <w:rPr>
                <w:rStyle w:val="Hyperlink"/>
                <w:noProof/>
              </w:rPr>
              <w:t>Vertical Farming</w:t>
            </w:r>
            <w:r>
              <w:rPr>
                <w:noProof/>
                <w:webHidden/>
              </w:rPr>
              <w:tab/>
            </w:r>
            <w:r>
              <w:rPr>
                <w:noProof/>
                <w:webHidden/>
              </w:rPr>
              <w:fldChar w:fldCharType="begin"/>
            </w:r>
            <w:r>
              <w:rPr>
                <w:noProof/>
                <w:webHidden/>
              </w:rPr>
              <w:instrText xml:space="preserve"> PAGEREF _Toc383895654 \h </w:instrText>
            </w:r>
            <w:r>
              <w:rPr>
                <w:noProof/>
                <w:webHidden/>
              </w:rPr>
            </w:r>
            <w:r>
              <w:rPr>
                <w:noProof/>
                <w:webHidden/>
              </w:rPr>
              <w:fldChar w:fldCharType="separate"/>
            </w:r>
            <w:r>
              <w:rPr>
                <w:noProof/>
                <w:webHidden/>
              </w:rPr>
              <w:t>12</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55" w:history="1">
            <w:r w:rsidRPr="00457F94">
              <w:rPr>
                <w:rStyle w:val="Hyperlink"/>
                <w:noProof/>
              </w:rPr>
              <w:t>Cause of Hunger</w:t>
            </w:r>
            <w:r>
              <w:rPr>
                <w:noProof/>
                <w:webHidden/>
              </w:rPr>
              <w:tab/>
            </w:r>
            <w:r>
              <w:rPr>
                <w:noProof/>
                <w:webHidden/>
              </w:rPr>
              <w:fldChar w:fldCharType="begin"/>
            </w:r>
            <w:r>
              <w:rPr>
                <w:noProof/>
                <w:webHidden/>
              </w:rPr>
              <w:instrText xml:space="preserve"> PAGEREF _Toc383895655 \h </w:instrText>
            </w:r>
            <w:r>
              <w:rPr>
                <w:noProof/>
                <w:webHidden/>
              </w:rPr>
            </w:r>
            <w:r>
              <w:rPr>
                <w:noProof/>
                <w:webHidden/>
              </w:rPr>
              <w:fldChar w:fldCharType="separate"/>
            </w:r>
            <w:r>
              <w:rPr>
                <w:noProof/>
                <w:webHidden/>
              </w:rPr>
              <w:t>13</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56" w:history="1">
            <w:r w:rsidRPr="00457F94">
              <w:rPr>
                <w:rStyle w:val="Hyperlink"/>
                <w:noProof/>
              </w:rPr>
              <w:t>Progress vs Regress</w:t>
            </w:r>
            <w:r>
              <w:rPr>
                <w:noProof/>
                <w:webHidden/>
              </w:rPr>
              <w:tab/>
            </w:r>
            <w:r>
              <w:rPr>
                <w:noProof/>
                <w:webHidden/>
              </w:rPr>
              <w:fldChar w:fldCharType="begin"/>
            </w:r>
            <w:r>
              <w:rPr>
                <w:noProof/>
                <w:webHidden/>
              </w:rPr>
              <w:instrText xml:space="preserve"> PAGEREF _Toc383895656 \h </w:instrText>
            </w:r>
            <w:r>
              <w:rPr>
                <w:noProof/>
                <w:webHidden/>
              </w:rPr>
            </w:r>
            <w:r>
              <w:rPr>
                <w:noProof/>
                <w:webHidden/>
              </w:rPr>
              <w:fldChar w:fldCharType="separate"/>
            </w:r>
            <w:r>
              <w:rPr>
                <w:noProof/>
                <w:webHidden/>
              </w:rPr>
              <w:t>13</w:t>
            </w:r>
            <w:r>
              <w:rPr>
                <w:noProof/>
                <w:webHidden/>
              </w:rPr>
              <w:fldChar w:fldCharType="end"/>
            </w:r>
          </w:hyperlink>
        </w:p>
        <w:p w:rsidR="003227AD" w:rsidRDefault="003227AD">
          <w:pPr>
            <w:pStyle w:val="TOC1"/>
            <w:tabs>
              <w:tab w:val="right" w:leader="dot" w:pos="9350"/>
            </w:tabs>
            <w:rPr>
              <w:rFonts w:asciiTheme="minorHAnsi" w:eastAsiaTheme="minorEastAsia" w:hAnsiTheme="minorHAnsi"/>
              <w:noProof/>
              <w:sz w:val="22"/>
              <w:lang w:eastAsia="en-CA"/>
            </w:rPr>
          </w:pPr>
          <w:hyperlink w:anchor="_Toc383895657" w:history="1">
            <w:r w:rsidRPr="00457F94">
              <w:rPr>
                <w:rStyle w:val="Hyperlink"/>
                <w:noProof/>
              </w:rPr>
              <w:t>Week 10: Practical barriers</w:t>
            </w:r>
            <w:r>
              <w:rPr>
                <w:noProof/>
                <w:webHidden/>
              </w:rPr>
              <w:tab/>
            </w:r>
            <w:r>
              <w:rPr>
                <w:noProof/>
                <w:webHidden/>
              </w:rPr>
              <w:fldChar w:fldCharType="begin"/>
            </w:r>
            <w:r>
              <w:rPr>
                <w:noProof/>
                <w:webHidden/>
              </w:rPr>
              <w:instrText xml:space="preserve"> PAGEREF _Toc383895657 \h </w:instrText>
            </w:r>
            <w:r>
              <w:rPr>
                <w:noProof/>
                <w:webHidden/>
              </w:rPr>
            </w:r>
            <w:r>
              <w:rPr>
                <w:noProof/>
                <w:webHidden/>
              </w:rPr>
              <w:fldChar w:fldCharType="separate"/>
            </w:r>
            <w:r>
              <w:rPr>
                <w:noProof/>
                <w:webHidden/>
              </w:rPr>
              <w:t>14</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58" w:history="1">
            <w:r w:rsidRPr="00457F94">
              <w:rPr>
                <w:rStyle w:val="Hyperlink"/>
                <w:noProof/>
              </w:rPr>
              <w:t>Grant Application</w:t>
            </w:r>
            <w:r>
              <w:rPr>
                <w:noProof/>
                <w:webHidden/>
              </w:rPr>
              <w:tab/>
            </w:r>
            <w:r>
              <w:rPr>
                <w:noProof/>
                <w:webHidden/>
              </w:rPr>
              <w:fldChar w:fldCharType="begin"/>
            </w:r>
            <w:r>
              <w:rPr>
                <w:noProof/>
                <w:webHidden/>
              </w:rPr>
              <w:instrText xml:space="preserve"> PAGEREF _Toc383895658 \h </w:instrText>
            </w:r>
            <w:r>
              <w:rPr>
                <w:noProof/>
                <w:webHidden/>
              </w:rPr>
            </w:r>
            <w:r>
              <w:rPr>
                <w:noProof/>
                <w:webHidden/>
              </w:rPr>
              <w:fldChar w:fldCharType="separate"/>
            </w:r>
            <w:r>
              <w:rPr>
                <w:noProof/>
                <w:webHidden/>
              </w:rPr>
              <w:t>14</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59" w:history="1">
            <w:r w:rsidRPr="00457F94">
              <w:rPr>
                <w:rStyle w:val="Hyperlink"/>
                <w:noProof/>
              </w:rPr>
              <w:t>Applications of Sustainability</w:t>
            </w:r>
            <w:r>
              <w:rPr>
                <w:noProof/>
                <w:webHidden/>
              </w:rPr>
              <w:tab/>
            </w:r>
            <w:r>
              <w:rPr>
                <w:noProof/>
                <w:webHidden/>
              </w:rPr>
              <w:fldChar w:fldCharType="begin"/>
            </w:r>
            <w:r>
              <w:rPr>
                <w:noProof/>
                <w:webHidden/>
              </w:rPr>
              <w:instrText xml:space="preserve"> PAGEREF _Toc383895659 \h </w:instrText>
            </w:r>
            <w:r>
              <w:rPr>
                <w:noProof/>
                <w:webHidden/>
              </w:rPr>
            </w:r>
            <w:r>
              <w:rPr>
                <w:noProof/>
                <w:webHidden/>
              </w:rPr>
              <w:fldChar w:fldCharType="separate"/>
            </w:r>
            <w:r>
              <w:rPr>
                <w:noProof/>
                <w:webHidden/>
              </w:rPr>
              <w:t>14</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60" w:history="1">
            <w:r w:rsidRPr="00457F94">
              <w:rPr>
                <w:rStyle w:val="Hyperlink"/>
                <w:noProof/>
              </w:rPr>
              <w:t>Guest Speaker: Bike Co-op</w:t>
            </w:r>
            <w:r>
              <w:rPr>
                <w:noProof/>
                <w:webHidden/>
              </w:rPr>
              <w:tab/>
            </w:r>
            <w:r>
              <w:rPr>
                <w:noProof/>
                <w:webHidden/>
              </w:rPr>
              <w:fldChar w:fldCharType="begin"/>
            </w:r>
            <w:r>
              <w:rPr>
                <w:noProof/>
                <w:webHidden/>
              </w:rPr>
              <w:instrText xml:space="preserve"> PAGEREF _Toc383895660 \h </w:instrText>
            </w:r>
            <w:r>
              <w:rPr>
                <w:noProof/>
                <w:webHidden/>
              </w:rPr>
            </w:r>
            <w:r>
              <w:rPr>
                <w:noProof/>
                <w:webHidden/>
              </w:rPr>
              <w:fldChar w:fldCharType="separate"/>
            </w:r>
            <w:r>
              <w:rPr>
                <w:noProof/>
                <w:webHidden/>
              </w:rPr>
              <w:t>15</w:t>
            </w:r>
            <w:r>
              <w:rPr>
                <w:noProof/>
                <w:webHidden/>
              </w:rPr>
              <w:fldChar w:fldCharType="end"/>
            </w:r>
          </w:hyperlink>
        </w:p>
        <w:p w:rsidR="003227AD" w:rsidRDefault="003227AD">
          <w:pPr>
            <w:pStyle w:val="TOC1"/>
            <w:tabs>
              <w:tab w:val="right" w:leader="dot" w:pos="9350"/>
            </w:tabs>
            <w:rPr>
              <w:rFonts w:asciiTheme="minorHAnsi" w:eastAsiaTheme="minorEastAsia" w:hAnsiTheme="minorHAnsi"/>
              <w:noProof/>
              <w:sz w:val="22"/>
              <w:lang w:eastAsia="en-CA"/>
            </w:rPr>
          </w:pPr>
          <w:hyperlink w:anchor="_Toc383895661" w:history="1">
            <w:r w:rsidRPr="00457F94">
              <w:rPr>
                <w:rStyle w:val="Hyperlink"/>
                <w:noProof/>
              </w:rPr>
              <w:t>Week 11: Urban Homesteading</w:t>
            </w:r>
            <w:r>
              <w:rPr>
                <w:noProof/>
                <w:webHidden/>
              </w:rPr>
              <w:tab/>
            </w:r>
            <w:r>
              <w:rPr>
                <w:noProof/>
                <w:webHidden/>
              </w:rPr>
              <w:fldChar w:fldCharType="begin"/>
            </w:r>
            <w:r>
              <w:rPr>
                <w:noProof/>
                <w:webHidden/>
              </w:rPr>
              <w:instrText xml:space="preserve"> PAGEREF _Toc383895661 \h </w:instrText>
            </w:r>
            <w:r>
              <w:rPr>
                <w:noProof/>
                <w:webHidden/>
              </w:rPr>
            </w:r>
            <w:r>
              <w:rPr>
                <w:noProof/>
                <w:webHidden/>
              </w:rPr>
              <w:fldChar w:fldCharType="separate"/>
            </w:r>
            <w:r>
              <w:rPr>
                <w:noProof/>
                <w:webHidden/>
              </w:rPr>
              <w:t>16</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62" w:history="1">
            <w:r w:rsidRPr="00457F94">
              <w:rPr>
                <w:rStyle w:val="Hyperlink"/>
                <w:noProof/>
              </w:rPr>
              <w:t>Grant Application</w:t>
            </w:r>
            <w:r>
              <w:rPr>
                <w:noProof/>
                <w:webHidden/>
              </w:rPr>
              <w:tab/>
            </w:r>
            <w:r>
              <w:rPr>
                <w:noProof/>
                <w:webHidden/>
              </w:rPr>
              <w:fldChar w:fldCharType="begin"/>
            </w:r>
            <w:r>
              <w:rPr>
                <w:noProof/>
                <w:webHidden/>
              </w:rPr>
              <w:instrText xml:space="preserve"> PAGEREF _Toc383895662 \h </w:instrText>
            </w:r>
            <w:r>
              <w:rPr>
                <w:noProof/>
                <w:webHidden/>
              </w:rPr>
            </w:r>
            <w:r>
              <w:rPr>
                <w:noProof/>
                <w:webHidden/>
              </w:rPr>
              <w:fldChar w:fldCharType="separate"/>
            </w:r>
            <w:r>
              <w:rPr>
                <w:noProof/>
                <w:webHidden/>
              </w:rPr>
              <w:t>16</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63" w:history="1">
            <w:r w:rsidRPr="00457F94">
              <w:rPr>
                <w:rStyle w:val="Hyperlink"/>
                <w:noProof/>
              </w:rPr>
              <w:t>Importance of Communication</w:t>
            </w:r>
            <w:r>
              <w:rPr>
                <w:noProof/>
                <w:webHidden/>
              </w:rPr>
              <w:tab/>
            </w:r>
            <w:r>
              <w:rPr>
                <w:noProof/>
                <w:webHidden/>
              </w:rPr>
              <w:fldChar w:fldCharType="begin"/>
            </w:r>
            <w:r>
              <w:rPr>
                <w:noProof/>
                <w:webHidden/>
              </w:rPr>
              <w:instrText xml:space="preserve"> PAGEREF _Toc383895663 \h </w:instrText>
            </w:r>
            <w:r>
              <w:rPr>
                <w:noProof/>
                <w:webHidden/>
              </w:rPr>
            </w:r>
            <w:r>
              <w:rPr>
                <w:noProof/>
                <w:webHidden/>
              </w:rPr>
              <w:fldChar w:fldCharType="separate"/>
            </w:r>
            <w:r>
              <w:rPr>
                <w:noProof/>
                <w:webHidden/>
              </w:rPr>
              <w:t>16</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64" w:history="1">
            <w:r w:rsidRPr="00457F94">
              <w:rPr>
                <w:rStyle w:val="Hyperlink"/>
                <w:noProof/>
              </w:rPr>
              <w:t>Scale of Life Experiment</w:t>
            </w:r>
            <w:r>
              <w:rPr>
                <w:noProof/>
                <w:webHidden/>
              </w:rPr>
              <w:tab/>
            </w:r>
            <w:r>
              <w:rPr>
                <w:noProof/>
                <w:webHidden/>
              </w:rPr>
              <w:fldChar w:fldCharType="begin"/>
            </w:r>
            <w:r>
              <w:rPr>
                <w:noProof/>
                <w:webHidden/>
              </w:rPr>
              <w:instrText xml:space="preserve"> PAGEREF _Toc383895664 \h </w:instrText>
            </w:r>
            <w:r>
              <w:rPr>
                <w:noProof/>
                <w:webHidden/>
              </w:rPr>
            </w:r>
            <w:r>
              <w:rPr>
                <w:noProof/>
                <w:webHidden/>
              </w:rPr>
              <w:fldChar w:fldCharType="separate"/>
            </w:r>
            <w:r>
              <w:rPr>
                <w:noProof/>
                <w:webHidden/>
              </w:rPr>
              <w:t>17</w:t>
            </w:r>
            <w:r>
              <w:rPr>
                <w:noProof/>
                <w:webHidden/>
              </w:rPr>
              <w:fldChar w:fldCharType="end"/>
            </w:r>
          </w:hyperlink>
        </w:p>
        <w:p w:rsidR="003227AD" w:rsidRDefault="003227AD">
          <w:pPr>
            <w:pStyle w:val="TOC2"/>
            <w:tabs>
              <w:tab w:val="right" w:leader="dot" w:pos="9350"/>
            </w:tabs>
            <w:rPr>
              <w:rFonts w:asciiTheme="minorHAnsi" w:eastAsiaTheme="minorEastAsia" w:hAnsiTheme="minorHAnsi"/>
              <w:noProof/>
              <w:sz w:val="22"/>
              <w:lang w:eastAsia="en-CA"/>
            </w:rPr>
          </w:pPr>
          <w:hyperlink w:anchor="_Toc383895665" w:history="1">
            <w:r w:rsidRPr="00457F94">
              <w:rPr>
                <w:rStyle w:val="Hyperlink"/>
                <w:noProof/>
              </w:rPr>
              <w:t>Time</w:t>
            </w:r>
            <w:r>
              <w:rPr>
                <w:noProof/>
                <w:webHidden/>
              </w:rPr>
              <w:tab/>
            </w:r>
            <w:r>
              <w:rPr>
                <w:noProof/>
                <w:webHidden/>
              </w:rPr>
              <w:fldChar w:fldCharType="begin"/>
            </w:r>
            <w:r>
              <w:rPr>
                <w:noProof/>
                <w:webHidden/>
              </w:rPr>
              <w:instrText xml:space="preserve"> PAGEREF _Toc383895665 \h </w:instrText>
            </w:r>
            <w:r>
              <w:rPr>
                <w:noProof/>
                <w:webHidden/>
              </w:rPr>
            </w:r>
            <w:r>
              <w:rPr>
                <w:noProof/>
                <w:webHidden/>
              </w:rPr>
              <w:fldChar w:fldCharType="separate"/>
            </w:r>
            <w:r>
              <w:rPr>
                <w:noProof/>
                <w:webHidden/>
              </w:rPr>
              <w:t>17</w:t>
            </w:r>
            <w:r>
              <w:rPr>
                <w:noProof/>
                <w:webHidden/>
              </w:rPr>
              <w:fldChar w:fldCharType="end"/>
            </w:r>
          </w:hyperlink>
        </w:p>
        <w:p w:rsidR="008E1B63" w:rsidRDefault="008E1B63">
          <w:r>
            <w:rPr>
              <w:b/>
              <w:bCs/>
              <w:noProof/>
            </w:rPr>
            <w:fldChar w:fldCharType="end"/>
          </w:r>
        </w:p>
      </w:sdtContent>
    </w:sdt>
    <w:p w:rsidR="008E1B63" w:rsidRDefault="00E2159A" w:rsidP="008E1B63">
      <w:pPr>
        <w:pStyle w:val="Heading1"/>
      </w:pPr>
      <w:bookmarkStart w:id="2" w:name="_Toc383895636"/>
      <w:r>
        <w:t xml:space="preserve">Collection: </w:t>
      </w:r>
      <w:r w:rsidR="008E1B63">
        <w:t>Chapter 1</w:t>
      </w:r>
      <w:r w:rsidR="005E4D4C">
        <w:t>: Humanity and the Environment</w:t>
      </w:r>
      <w:bookmarkEnd w:id="2"/>
    </w:p>
    <w:p w:rsidR="00787250" w:rsidRDefault="00787250" w:rsidP="0052360B">
      <w:pPr>
        <w:pStyle w:val="NoSpacing"/>
      </w:pPr>
      <w:r>
        <w:t xml:space="preserve">Agriculture uses so much oil that biofuels probably use more oil than </w:t>
      </w:r>
      <w:r w:rsidR="000E72B0">
        <w:t>oil</w:t>
      </w:r>
      <w:r>
        <w:t>.</w:t>
      </w:r>
    </w:p>
    <w:p w:rsidR="00787250" w:rsidRDefault="00787250" w:rsidP="0052360B">
      <w:pPr>
        <w:pStyle w:val="NoSpacing"/>
      </w:pPr>
    </w:p>
    <w:p w:rsidR="0052360B" w:rsidRDefault="00002CE3" w:rsidP="0052360B">
      <w:pPr>
        <w:pStyle w:val="NoSpacing"/>
      </w:pPr>
      <w:r>
        <w:t>“We cannot experience climate, but we can experience weather”</w:t>
      </w:r>
    </w:p>
    <w:p w:rsidR="00793DE5" w:rsidRDefault="00793DE5" w:rsidP="00793DE5">
      <w:pPr>
        <w:pStyle w:val="NoSpacing"/>
      </w:pPr>
    </w:p>
    <w:p w:rsidR="00793DE5" w:rsidRDefault="00C7373B" w:rsidP="00793DE5">
      <w:pPr>
        <w:pStyle w:val="NoSpacing"/>
      </w:pPr>
      <w:r>
        <w:t>*</w:t>
      </w:r>
      <w:r w:rsidR="00793DE5">
        <w:t xml:space="preserve">show the video about the sun to professor: </w:t>
      </w:r>
      <w:hyperlink r:id="rId9" w:history="1">
        <w:r w:rsidR="00793DE5" w:rsidRPr="00196533">
          <w:rPr>
            <w:rStyle w:val="Hyperlink"/>
          </w:rPr>
          <w:t>http://youtu.be/UuYTcnN7TQk</w:t>
        </w:r>
      </w:hyperlink>
    </w:p>
    <w:p w:rsidR="00793DE5" w:rsidRDefault="00793DE5" w:rsidP="0052360B">
      <w:pPr>
        <w:pStyle w:val="NoSpacing"/>
      </w:pPr>
    </w:p>
    <w:p w:rsidR="00793DE5" w:rsidRDefault="00DA6A7D" w:rsidP="0052360B">
      <w:pPr>
        <w:pStyle w:val="NoSpacing"/>
      </w:pPr>
      <w:r>
        <w:t>Increasing albedo effect amplifies the effect of climate change, since more reflective, white permafrost is becoming dark soil</w:t>
      </w:r>
      <w:r w:rsidR="00222F09">
        <w:t>.</w:t>
      </w:r>
    </w:p>
    <w:p w:rsidR="00222F09" w:rsidRDefault="00222F09" w:rsidP="0052360B">
      <w:pPr>
        <w:pStyle w:val="NoSpacing"/>
      </w:pPr>
    </w:p>
    <w:p w:rsidR="00F637BE" w:rsidRDefault="00F637BE" w:rsidP="0052360B">
      <w:pPr>
        <w:pStyle w:val="NoSpacing"/>
      </w:pPr>
      <w:r>
        <w:t>“What difference does it make if humans caused climate change or not?”</w:t>
      </w:r>
    </w:p>
    <w:p w:rsidR="0039254D" w:rsidRDefault="0039254D" w:rsidP="0052360B">
      <w:pPr>
        <w:pStyle w:val="NoSpacing"/>
      </w:pPr>
    </w:p>
    <w:p w:rsidR="0039254D" w:rsidRDefault="0039254D" w:rsidP="0052360B">
      <w:pPr>
        <w:pStyle w:val="NoSpacing"/>
      </w:pPr>
      <w:r>
        <w:t>Greenhouse gases trap IR</w:t>
      </w:r>
      <w:r w:rsidR="00BE733E">
        <w:t>, which, although necessary for maintaining a liveable climate, can have drastic effects if too thick.</w:t>
      </w:r>
      <w:r w:rsidR="0022538F">
        <w:t xml:space="preserve"> Think about Venus, which is, in fact, hotter than Mercury, although it is further from the sun, since it has more greenhouse gases.</w:t>
      </w:r>
    </w:p>
    <w:p w:rsidR="002C4CD0" w:rsidRDefault="002C4CD0" w:rsidP="0052360B">
      <w:pPr>
        <w:pStyle w:val="NoSpacing"/>
      </w:pPr>
    </w:p>
    <w:p w:rsidR="002C4CD0" w:rsidRDefault="002C4CD0" w:rsidP="0052360B">
      <w:pPr>
        <w:pStyle w:val="NoSpacing"/>
      </w:pPr>
      <w:r>
        <w:t>Humans struggle with seeing long-term</w:t>
      </w:r>
      <w:r w:rsidR="009D2E83">
        <w:t xml:space="preserve"> changes.</w:t>
      </w:r>
      <w:r w:rsidR="00EF3F0A">
        <w:t xml:space="preserve"> Climate has been quite stable for the past 100k years, however, that has ensured the success of the agricultural revolution.</w:t>
      </w:r>
    </w:p>
    <w:p w:rsidR="004459A1" w:rsidRDefault="004459A1" w:rsidP="0052360B">
      <w:pPr>
        <w:pStyle w:val="NoSpacing"/>
      </w:pPr>
    </w:p>
    <w:p w:rsidR="004459A1" w:rsidRDefault="004459A1" w:rsidP="0052360B">
      <w:pPr>
        <w:pStyle w:val="NoSpacing"/>
      </w:pPr>
      <w:r>
        <w:t>How much of climate change is natural?</w:t>
      </w:r>
      <w:r w:rsidR="00A05851">
        <w:t xml:space="preserve"> Some, but not all.</w:t>
      </w:r>
    </w:p>
    <w:p w:rsidR="00660699" w:rsidRDefault="00660699" w:rsidP="0052360B">
      <w:pPr>
        <w:pStyle w:val="NoSpacing"/>
      </w:pPr>
    </w:p>
    <w:p w:rsidR="00660699" w:rsidRDefault="00660699" w:rsidP="0052360B">
      <w:pPr>
        <w:pStyle w:val="NoSpacing"/>
      </w:pPr>
      <w:r>
        <w:t>Sulfur and smog actually causes cooling</w:t>
      </w:r>
      <w:r w:rsidR="00F574A1">
        <w:t>?</w:t>
      </w:r>
      <w:r w:rsidR="002D3342">
        <w:t xml:space="preserve"> Certain greenhouse gases trap IR in and some gases keep IR in.</w:t>
      </w:r>
      <w:r w:rsidR="00D77817">
        <w:t xml:space="preserve"> For example, some people cover mountainsides with plastic tarps.</w:t>
      </w:r>
    </w:p>
    <w:p w:rsidR="00651622" w:rsidRDefault="00651622" w:rsidP="0052360B">
      <w:pPr>
        <w:pStyle w:val="NoSpacing"/>
      </w:pPr>
    </w:p>
    <w:p w:rsidR="00651622" w:rsidRDefault="00D55125" w:rsidP="0052360B">
      <w:pPr>
        <w:pStyle w:val="NoSpacing"/>
      </w:pPr>
      <w:r>
        <w:t xml:space="preserve">Read </w:t>
      </w:r>
      <w:r w:rsidR="00802E4D">
        <w:t xml:space="preserve">“The Long Emergency” </w:t>
      </w:r>
      <w:r>
        <w:t>by</w:t>
      </w:r>
      <w:r w:rsidR="00802E4D">
        <w:t xml:space="preserve"> Kunstler</w:t>
      </w:r>
    </w:p>
    <w:p w:rsidR="00802E4D" w:rsidRDefault="00802E4D" w:rsidP="00802E4D">
      <w:pPr>
        <w:pStyle w:val="NoSpacing"/>
        <w:numPr>
          <w:ilvl w:val="0"/>
          <w:numId w:val="1"/>
        </w:numPr>
      </w:pPr>
      <w:r>
        <w:t>peak oil</w:t>
      </w:r>
    </w:p>
    <w:p w:rsidR="007F4732" w:rsidRDefault="007F4732" w:rsidP="00802E4D">
      <w:pPr>
        <w:pStyle w:val="NoSpacing"/>
        <w:numPr>
          <w:ilvl w:val="0"/>
          <w:numId w:val="1"/>
        </w:numPr>
      </w:pPr>
      <w:r>
        <w:t>“Every day, our world goes through ~1 million years of plant productivity”</w:t>
      </w:r>
    </w:p>
    <w:p w:rsidR="003F54A4" w:rsidRDefault="003F54A4" w:rsidP="003F54A4">
      <w:pPr>
        <w:pStyle w:val="NoSpacing"/>
      </w:pPr>
    </w:p>
    <w:p w:rsidR="003F54A4" w:rsidRDefault="003F54A4" w:rsidP="003F54A4">
      <w:pPr>
        <w:pStyle w:val="NoSpacing"/>
      </w:pPr>
      <w:r>
        <w:t>A lot of people don’t have interest in climate change, so they aren’t motivated to act upon it.</w:t>
      </w:r>
    </w:p>
    <w:p w:rsidR="001715A9" w:rsidRDefault="001715A9" w:rsidP="003F54A4">
      <w:pPr>
        <w:pStyle w:val="NoSpacing"/>
      </w:pPr>
    </w:p>
    <w:p w:rsidR="001715A9" w:rsidRDefault="001715A9" w:rsidP="003F54A4">
      <w:pPr>
        <w:pStyle w:val="NoSpacing"/>
      </w:pPr>
      <w:r>
        <w:t>Watch “An Inconvenient Truth”</w:t>
      </w:r>
    </w:p>
    <w:p w:rsidR="005A59FE" w:rsidRDefault="005A59FE" w:rsidP="003F54A4">
      <w:pPr>
        <w:pStyle w:val="NoSpacing"/>
      </w:pPr>
    </w:p>
    <w:p w:rsidR="005A59FE" w:rsidRDefault="00182C66" w:rsidP="003F54A4">
      <w:pPr>
        <w:pStyle w:val="NoSpacing"/>
      </w:pPr>
      <w:r>
        <w:t>360 movement</w:t>
      </w:r>
    </w:p>
    <w:p w:rsidR="008219E8" w:rsidRDefault="008219E8" w:rsidP="003F54A4">
      <w:pPr>
        <w:pStyle w:val="NoSpacing"/>
      </w:pPr>
    </w:p>
    <w:p w:rsidR="008219E8" w:rsidRDefault="008219E8" w:rsidP="003F54A4">
      <w:pPr>
        <w:pStyle w:val="NoSpacing"/>
      </w:pPr>
      <w:r>
        <w:t>National Geographic Series: putting one person’s lifetime of stuff in one spot</w:t>
      </w:r>
    </w:p>
    <w:p w:rsidR="00644E0B" w:rsidRDefault="00644E0B" w:rsidP="003F54A4">
      <w:pPr>
        <w:pStyle w:val="NoSpacing"/>
      </w:pPr>
    </w:p>
    <w:p w:rsidR="00F03098" w:rsidRDefault="00F03098" w:rsidP="003F54A4">
      <w:pPr>
        <w:pStyle w:val="NoSpacing"/>
      </w:pPr>
      <w:r>
        <w:t>Holocene: post ice age</w:t>
      </w:r>
    </w:p>
    <w:p w:rsidR="00F03098" w:rsidRDefault="00F03098" w:rsidP="003F54A4">
      <w:pPr>
        <w:pStyle w:val="NoSpacing"/>
      </w:pPr>
      <w:r>
        <w:t>are we in the Anthropocene</w:t>
      </w:r>
      <w:r w:rsidR="0039040B">
        <w:t xml:space="preserve"> or Holocene</w:t>
      </w:r>
      <w:r>
        <w:t>?</w:t>
      </w:r>
    </w:p>
    <w:p w:rsidR="00F03098" w:rsidRDefault="00F03098" w:rsidP="003F54A4">
      <w:pPr>
        <w:pStyle w:val="NoSpacing"/>
      </w:pPr>
    </w:p>
    <w:p w:rsidR="00644E0B" w:rsidRDefault="00644E0B" w:rsidP="003F54A4">
      <w:pPr>
        <w:pStyle w:val="NoSpacing"/>
      </w:pPr>
      <w:r>
        <w:t>Teacher’s Blog</w:t>
      </w:r>
      <w:r w:rsidR="00D200CD">
        <w:t>?</w:t>
      </w:r>
      <w:r w:rsidR="00640F05">
        <w:t xml:space="preserve"> </w:t>
      </w:r>
      <w:hyperlink r:id="rId10" w:history="1">
        <w:r w:rsidR="00640F05" w:rsidRPr="00196533">
          <w:rPr>
            <w:rStyle w:val="Hyperlink"/>
          </w:rPr>
          <w:t>www.michaelmikulak.com/blog</w:t>
        </w:r>
      </w:hyperlink>
    </w:p>
    <w:p w:rsidR="00D200CD" w:rsidRDefault="00D200CD" w:rsidP="003F54A4">
      <w:pPr>
        <w:pStyle w:val="NoSpacing"/>
      </w:pPr>
    </w:p>
    <w:p w:rsidR="00640F05" w:rsidRDefault="003B0552" w:rsidP="003F54A4">
      <w:pPr>
        <w:pStyle w:val="NoSpacing"/>
      </w:pPr>
      <w:r>
        <w:t>You understand your product and have an emotional connection with the pieces when you know where you got it from.</w:t>
      </w:r>
    </w:p>
    <w:p w:rsidR="007518F1" w:rsidRDefault="007518F1" w:rsidP="003F54A4">
      <w:pPr>
        <w:pStyle w:val="NoSpacing"/>
      </w:pPr>
    </w:p>
    <w:p w:rsidR="007518F1" w:rsidRDefault="007518F1" w:rsidP="003F54A4">
      <w:pPr>
        <w:pStyle w:val="NoSpacing"/>
      </w:pPr>
      <w:r>
        <w:t>Mustard Seed Co-op</w:t>
      </w:r>
    </w:p>
    <w:p w:rsidR="0017189D" w:rsidRDefault="0017189D" w:rsidP="003F54A4">
      <w:pPr>
        <w:pStyle w:val="NoSpacing"/>
      </w:pPr>
    </w:p>
    <w:p w:rsidR="0017189D" w:rsidRDefault="00181C2A" w:rsidP="003F54A4">
      <w:pPr>
        <w:pStyle w:val="NoSpacing"/>
      </w:pPr>
      <w:r>
        <w:t>hamilton.ca/climatechange</w:t>
      </w:r>
    </w:p>
    <w:p w:rsidR="00965D63" w:rsidRDefault="00965D63" w:rsidP="003F54A4">
      <w:pPr>
        <w:pStyle w:val="NoSpacing"/>
      </w:pPr>
      <w:r>
        <w:t>www.mapclimatechange.ca/maps.htm</w:t>
      </w:r>
    </w:p>
    <w:p w:rsidR="00181C2A" w:rsidRDefault="00181C2A" w:rsidP="003F54A4">
      <w:pPr>
        <w:pStyle w:val="NoSpacing"/>
      </w:pPr>
    </w:p>
    <w:p w:rsidR="00181C2A" w:rsidRDefault="00181C2A" w:rsidP="003F54A4">
      <w:pPr>
        <w:pStyle w:val="NoSpacing"/>
      </w:pPr>
      <w:r>
        <w:t>Try to get McMaster to turn off their lights at night or have a 30 second timer for all lights, except for lecture halls.</w:t>
      </w:r>
    </w:p>
    <w:p w:rsidR="00387C24" w:rsidRDefault="00387C24" w:rsidP="003F54A4">
      <w:pPr>
        <w:pStyle w:val="NoSpacing"/>
      </w:pPr>
    </w:p>
    <w:p w:rsidR="00387C24" w:rsidRDefault="00387C24" w:rsidP="003F54A4">
      <w:pPr>
        <w:pStyle w:val="NoSpacing"/>
      </w:pPr>
      <w:r>
        <w:t xml:space="preserve">Smaller companies are larger consumers, since they </w:t>
      </w:r>
      <w:r w:rsidR="0075789D">
        <w:t>aren’t</w:t>
      </w:r>
      <w:r w:rsidR="00C430E6">
        <w:t xml:space="preserve"> as educated and they have few</w:t>
      </w:r>
      <w:r w:rsidR="00D016B1">
        <w:t>e</w:t>
      </w:r>
      <w:r w:rsidR="00C430E6">
        <w:t xml:space="preserve">r </w:t>
      </w:r>
      <w:r w:rsidR="0075789D">
        <w:t>regulations</w:t>
      </w:r>
      <w:r w:rsidR="00820D72">
        <w:t xml:space="preserve"> that they need to follow</w:t>
      </w:r>
    </w:p>
    <w:p w:rsidR="00387C24" w:rsidRDefault="00387C24" w:rsidP="003F54A4">
      <w:pPr>
        <w:pStyle w:val="NoSpacing"/>
      </w:pPr>
    </w:p>
    <w:p w:rsidR="00387C24" w:rsidRDefault="00387C24" w:rsidP="003F54A4">
      <w:pPr>
        <w:pStyle w:val="NoSpacing"/>
      </w:pPr>
      <w:r>
        <w:t>Meat farms consume much more in term</w:t>
      </w:r>
      <w:r w:rsidR="000F401D">
        <w:t>s of emissions than other farms</w:t>
      </w:r>
    </w:p>
    <w:p w:rsidR="000F401D" w:rsidRDefault="000F401D" w:rsidP="003F54A4">
      <w:pPr>
        <w:pStyle w:val="NoSpacing"/>
      </w:pPr>
    </w:p>
    <w:p w:rsidR="000F401D" w:rsidRDefault="000F401D" w:rsidP="003F54A4">
      <w:pPr>
        <w:pStyle w:val="NoSpacing"/>
      </w:pPr>
      <w:r>
        <w:t>Job losses reduce commuting costs</w:t>
      </w:r>
    </w:p>
    <w:p w:rsidR="00B67B6E" w:rsidRDefault="00B67B6E" w:rsidP="003F54A4">
      <w:pPr>
        <w:pStyle w:val="NoSpacing"/>
      </w:pPr>
    </w:p>
    <w:p w:rsidR="00B67B6E" w:rsidRDefault="00B67B6E" w:rsidP="003F54A4">
      <w:pPr>
        <w:pStyle w:val="NoSpacing"/>
      </w:pPr>
      <w:r>
        <w:t>Share tools more</w:t>
      </w:r>
    </w:p>
    <w:p w:rsidR="00965D63" w:rsidRDefault="00965D63" w:rsidP="003F54A4">
      <w:pPr>
        <w:pStyle w:val="NoSpacing"/>
      </w:pPr>
    </w:p>
    <w:p w:rsidR="00965D63" w:rsidRDefault="00965D63" w:rsidP="003F54A4">
      <w:pPr>
        <w:pStyle w:val="NoSpacing"/>
      </w:pPr>
      <w:r>
        <w:t>Encourage growing plants in backyards</w:t>
      </w:r>
    </w:p>
    <w:p w:rsidR="00A405E7" w:rsidRDefault="00A405E7" w:rsidP="003F54A4">
      <w:pPr>
        <w:pStyle w:val="NoSpacing"/>
      </w:pPr>
      <w:r>
        <w:t>Encourage washing in cold water</w:t>
      </w:r>
    </w:p>
    <w:p w:rsidR="00886E2A" w:rsidRDefault="00886E2A" w:rsidP="003F54A4">
      <w:pPr>
        <w:pStyle w:val="NoSpacing"/>
      </w:pPr>
    </w:p>
    <w:p w:rsidR="00886E2A" w:rsidRDefault="00886E2A" w:rsidP="003F54A4">
      <w:pPr>
        <w:pStyle w:val="NoSpacing"/>
      </w:pPr>
      <w:r>
        <w:t>Improve dumpster diving</w:t>
      </w:r>
      <w:r w:rsidR="00BB7BE0">
        <w:t>: similar to how if companies can’t sell clothing after a certain period of time, they can return it/sell it to Winners, there can be a company that buys the food or companies donate to the program 3 days before expiry date/damaged food/food close to being destroyed</w:t>
      </w:r>
      <w:r w:rsidR="000B41BC">
        <w:t>.</w:t>
      </w:r>
    </w:p>
    <w:p w:rsidR="00033D95" w:rsidRDefault="00033D95" w:rsidP="003F54A4">
      <w:pPr>
        <w:pStyle w:val="NoSpacing"/>
      </w:pPr>
    </w:p>
    <w:p w:rsidR="00033D95" w:rsidRDefault="00033D95" w:rsidP="003F54A4">
      <w:pPr>
        <w:pStyle w:val="NoSpacing"/>
      </w:pPr>
      <w:r>
        <w:t>Cars not only have an environmental impact from use, but also from manufacturing them.</w:t>
      </w:r>
    </w:p>
    <w:p w:rsidR="00C2489F" w:rsidRDefault="00C2489F" w:rsidP="003F54A4">
      <w:pPr>
        <w:pStyle w:val="NoSpacing"/>
      </w:pPr>
    </w:p>
    <w:p w:rsidR="00C2489F" w:rsidRDefault="00C2489F" w:rsidP="003F54A4">
      <w:pPr>
        <w:pStyle w:val="NoSpacing"/>
      </w:pPr>
      <w:r>
        <w:t>Are we the only animals who are unsustainable?</w:t>
      </w:r>
    </w:p>
    <w:p w:rsidR="00C2489F" w:rsidRDefault="00C2489F" w:rsidP="003F54A4">
      <w:pPr>
        <w:pStyle w:val="NoSpacing"/>
      </w:pPr>
    </w:p>
    <w:p w:rsidR="00C2489F" w:rsidRDefault="0039287B" w:rsidP="003F54A4">
      <w:pPr>
        <w:pStyle w:val="NoSpacing"/>
      </w:pPr>
      <w:r>
        <w:t>Companies often fail because materials don’t actually work the way they are supposed to. For example, corn starch bags don’t biodegrade. Reduce and reuse before we recycle.</w:t>
      </w:r>
    </w:p>
    <w:p w:rsidR="00F371D4" w:rsidRDefault="00F371D4" w:rsidP="003F54A4">
      <w:pPr>
        <w:pStyle w:val="NoSpacing"/>
      </w:pPr>
    </w:p>
    <w:p w:rsidR="00F371D4" w:rsidRDefault="00F371D4" w:rsidP="003F54A4">
      <w:pPr>
        <w:pStyle w:val="NoSpacing"/>
      </w:pPr>
      <w:r>
        <w:t>Blue box regresses from glass bottle deposits</w:t>
      </w:r>
    </w:p>
    <w:p w:rsidR="001152F0" w:rsidRDefault="001152F0" w:rsidP="003F54A4">
      <w:pPr>
        <w:pStyle w:val="NoSpacing"/>
      </w:pPr>
    </w:p>
    <w:p w:rsidR="001152F0" w:rsidRDefault="00715A35" w:rsidP="003F54A4">
      <w:pPr>
        <w:pStyle w:val="NoSpacing"/>
      </w:pPr>
      <w:r>
        <w:t>Problem is more company-based than consumer-based</w:t>
      </w:r>
    </w:p>
    <w:p w:rsidR="0075117B" w:rsidRDefault="0075117B" w:rsidP="003F54A4">
      <w:pPr>
        <w:pStyle w:val="NoSpacing"/>
      </w:pPr>
    </w:p>
    <w:p w:rsidR="00D22DD2" w:rsidRDefault="0075117B" w:rsidP="003F54A4">
      <w:pPr>
        <w:pStyle w:val="NoSpacing"/>
      </w:pPr>
      <w:r>
        <w:t>Taxation might cause increase in prices of products</w:t>
      </w:r>
      <w:r w:rsidR="00D22DD2">
        <w:t xml:space="preserve"> or out-sourcing</w:t>
      </w:r>
      <w:r w:rsidR="00E62A50">
        <w:t>.</w:t>
      </w:r>
    </w:p>
    <w:p w:rsidR="00C254C7" w:rsidRDefault="00C254C7" w:rsidP="003F54A4">
      <w:pPr>
        <w:pStyle w:val="NoSpacing"/>
      </w:pPr>
    </w:p>
    <w:p w:rsidR="00C254C7" w:rsidRDefault="00202B37" w:rsidP="00202B37">
      <w:pPr>
        <w:pStyle w:val="Heading2"/>
      </w:pPr>
      <w:bookmarkStart w:id="3" w:name="_Toc383895637"/>
      <w:r>
        <w:t>Aspects of Sustainability</w:t>
      </w:r>
      <w:bookmarkEnd w:id="3"/>
    </w:p>
    <w:p w:rsidR="00C254C7" w:rsidRDefault="00C254C7" w:rsidP="00C254C7">
      <w:pPr>
        <w:pStyle w:val="NoSpacing"/>
        <w:numPr>
          <w:ilvl w:val="0"/>
          <w:numId w:val="2"/>
        </w:numPr>
      </w:pPr>
      <w:r>
        <w:t>Economic</w:t>
      </w:r>
    </w:p>
    <w:p w:rsidR="00C254C7" w:rsidRDefault="00C254C7" w:rsidP="00C254C7">
      <w:pPr>
        <w:pStyle w:val="NoSpacing"/>
        <w:numPr>
          <w:ilvl w:val="0"/>
          <w:numId w:val="2"/>
        </w:numPr>
      </w:pPr>
      <w:r>
        <w:t>Environmental</w:t>
      </w:r>
    </w:p>
    <w:p w:rsidR="00C254C7" w:rsidRDefault="00C254C7" w:rsidP="00C254C7">
      <w:pPr>
        <w:pStyle w:val="NoSpacing"/>
        <w:numPr>
          <w:ilvl w:val="0"/>
          <w:numId w:val="2"/>
        </w:numPr>
      </w:pPr>
      <w:r>
        <w:t>Societal</w:t>
      </w:r>
    </w:p>
    <w:p w:rsidR="00DB6826" w:rsidRDefault="00DB6826" w:rsidP="00DB6826">
      <w:pPr>
        <w:pStyle w:val="NoSpacing"/>
      </w:pPr>
    </w:p>
    <w:p w:rsidR="00DB6826" w:rsidRDefault="00DB6826" w:rsidP="00202B37">
      <w:pPr>
        <w:pStyle w:val="Heading2"/>
      </w:pPr>
      <w:bookmarkStart w:id="4" w:name="_Toc383895638"/>
      <w:r>
        <w:t>IPAT</w:t>
      </w:r>
      <w:bookmarkEnd w:id="4"/>
    </w:p>
    <w:p w:rsidR="00DB6826" w:rsidRDefault="00DB6826" w:rsidP="00DB6826">
      <w:pPr>
        <w:pStyle w:val="NoSpacing"/>
        <w:numPr>
          <w:ilvl w:val="0"/>
          <w:numId w:val="3"/>
        </w:numPr>
      </w:pPr>
      <w:r w:rsidRPr="00DB6826">
        <w:rPr>
          <w:b/>
        </w:rPr>
        <w:t>I</w:t>
      </w:r>
      <w:r>
        <w:t>: Impacts of given action on environment</w:t>
      </w:r>
    </w:p>
    <w:p w:rsidR="0021143B" w:rsidRDefault="00DB6826" w:rsidP="00DB6826">
      <w:pPr>
        <w:pStyle w:val="NoSpacing"/>
        <w:numPr>
          <w:ilvl w:val="0"/>
          <w:numId w:val="3"/>
        </w:numPr>
      </w:pPr>
      <w:r>
        <w:rPr>
          <w:b/>
        </w:rPr>
        <w:t>P</w:t>
      </w:r>
      <w:r>
        <w:t xml:space="preserve">: </w:t>
      </w:r>
      <w:r w:rsidR="0021143B">
        <w:t>Relevant human population</w:t>
      </w:r>
    </w:p>
    <w:p w:rsidR="0076406F" w:rsidRDefault="00B226BF" w:rsidP="00DB6826">
      <w:pPr>
        <w:pStyle w:val="NoSpacing"/>
        <w:numPr>
          <w:ilvl w:val="0"/>
          <w:numId w:val="3"/>
        </w:numPr>
      </w:pPr>
      <w:r>
        <w:rPr>
          <w:b/>
        </w:rPr>
        <w:t>A</w:t>
      </w:r>
      <w:r>
        <w:t xml:space="preserve">: </w:t>
      </w:r>
      <w:r w:rsidR="0076406F">
        <w:t>Consumption/person</w:t>
      </w:r>
    </w:p>
    <w:p w:rsidR="00A02B2E" w:rsidRDefault="0076406F" w:rsidP="00DB6826">
      <w:pPr>
        <w:pStyle w:val="NoSpacing"/>
        <w:numPr>
          <w:ilvl w:val="0"/>
          <w:numId w:val="3"/>
        </w:numPr>
      </w:pPr>
      <w:r>
        <w:rPr>
          <w:b/>
        </w:rPr>
        <w:t>T</w:t>
      </w:r>
      <w:r>
        <w:t xml:space="preserve">: </w:t>
      </w:r>
      <w:r w:rsidR="00181C60">
        <w:t>Impact per unit consumption</w:t>
      </w:r>
    </w:p>
    <w:p w:rsidR="00A02B2E" w:rsidRDefault="00A02B2E" w:rsidP="00A02B2E">
      <w:pPr>
        <w:pStyle w:val="NoSpacing"/>
      </w:pPr>
    </w:p>
    <w:p w:rsidR="00A64049" w:rsidRDefault="00A02B2E" w:rsidP="00A02B2E">
      <w:pPr>
        <w:pStyle w:val="NoSpacing"/>
      </w:pPr>
      <w:r>
        <w:t>Worldwide GDP increases by ~3.5% annually</w:t>
      </w:r>
    </w:p>
    <w:p w:rsidR="00A47DBA" w:rsidRDefault="00A47DBA" w:rsidP="00A47DBA">
      <w:pPr>
        <w:pStyle w:val="Heading2"/>
      </w:pPr>
      <w:bookmarkStart w:id="5" w:name="_Toc383895639"/>
      <w:r>
        <w:t>Rebound</w:t>
      </w:r>
      <w:bookmarkEnd w:id="5"/>
    </w:p>
    <w:p w:rsidR="00A47DBA" w:rsidRDefault="00A47DBA" w:rsidP="00A47DBA">
      <w:pPr>
        <w:pStyle w:val="NoSpacing"/>
      </w:pPr>
      <w:r w:rsidRPr="00A47DBA">
        <w:rPr>
          <w:b/>
        </w:rPr>
        <w:t>Rebound</w:t>
      </w:r>
      <w:r>
        <w:t xml:space="preserve">: </w:t>
      </w:r>
      <w:r w:rsidRPr="00A47DBA">
        <w:t>Increased</w:t>
      </w:r>
      <w:r>
        <w:t xml:space="preserve"> consumption that negates an efficiency increase</w:t>
      </w:r>
    </w:p>
    <w:p w:rsidR="00A47DBA" w:rsidRPr="00A47DBA" w:rsidRDefault="00A47DBA" w:rsidP="00A47DBA">
      <w:pPr>
        <w:pStyle w:val="NoSpacing"/>
      </w:pPr>
      <w:r>
        <w:rPr>
          <w:b/>
        </w:rPr>
        <w:t>Overconsumption</w:t>
      </w:r>
      <w:r>
        <w:t>: backfire</w:t>
      </w:r>
    </w:p>
    <w:p w:rsidR="00202B37" w:rsidRDefault="00A64049" w:rsidP="00202B37">
      <w:pPr>
        <w:pStyle w:val="Heading2"/>
      </w:pPr>
      <w:bookmarkStart w:id="6" w:name="_Toc383895640"/>
      <w:r>
        <w:t xml:space="preserve">Jevon’s </w:t>
      </w:r>
      <w:r w:rsidR="00771F1D">
        <w:t>Paradox</w:t>
      </w:r>
      <w:bookmarkEnd w:id="6"/>
    </w:p>
    <w:p w:rsidR="00DB6826" w:rsidRDefault="00534A0E" w:rsidP="00A02B2E">
      <w:pPr>
        <w:pStyle w:val="NoSpacing"/>
      </w:pPr>
      <w:r>
        <w:t>Technology will increase efficiency of usage of a resource</w:t>
      </w:r>
      <w:r w:rsidR="00C2312A">
        <w:t>, increasing consumption</w:t>
      </w:r>
    </w:p>
    <w:p w:rsidR="00B27F8C" w:rsidRDefault="00B27F8C" w:rsidP="00A02B2E">
      <w:pPr>
        <w:pStyle w:val="NoSpacing"/>
      </w:pPr>
      <w:r w:rsidRPr="00B27F8C">
        <w:rPr>
          <w:position w:val="-30"/>
        </w:rPr>
        <w:object w:dxaOrig="3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36.4pt" o:ole="">
            <v:imagedata r:id="rId11" o:title=""/>
          </v:shape>
          <o:OLEObject Type="Embed" ProgID="Equation.DSMT4" ShapeID="_x0000_i1025" DrawAspect="Content" ObjectID="_1457637471" r:id="rId12"/>
        </w:object>
      </w:r>
    </w:p>
    <w:p w:rsidR="00710368" w:rsidRDefault="00710368" w:rsidP="00A02B2E">
      <w:pPr>
        <w:pStyle w:val="NoSpacing"/>
      </w:pPr>
      <w:r>
        <w:t>Q: quantity of goods &amp; services delivered</w:t>
      </w:r>
    </w:p>
    <w:p w:rsidR="00B27F8C" w:rsidRDefault="00B27F8C" w:rsidP="00A02B2E">
      <w:pPr>
        <w:pStyle w:val="NoSpacing"/>
      </w:pPr>
      <w:r>
        <w:t>R: Quantity goods consumed to deliver goods</w:t>
      </w:r>
    </w:p>
    <w:p w:rsidR="00710368" w:rsidRDefault="00710368" w:rsidP="00A02B2E">
      <w:pPr>
        <w:pStyle w:val="NoSpacing"/>
      </w:pPr>
      <w:r>
        <w:t>R/Q: Resource intensity</w:t>
      </w:r>
    </w:p>
    <w:p w:rsidR="00710368" w:rsidRDefault="00710368" w:rsidP="00A02B2E">
      <w:pPr>
        <w:pStyle w:val="NoSpacing"/>
      </w:pPr>
      <w:r>
        <w:t>I/R: impact per unit resource consumed</w:t>
      </w:r>
    </w:p>
    <w:p w:rsidR="00710368" w:rsidRDefault="00710368" w:rsidP="00A02B2E">
      <w:pPr>
        <w:pStyle w:val="NoSpacing"/>
      </w:pPr>
    </w:p>
    <w:p w:rsidR="00710368" w:rsidRDefault="00981B21" w:rsidP="00A02B2E">
      <w:pPr>
        <w:pStyle w:val="NoSpacing"/>
      </w:pPr>
      <w:r w:rsidRPr="00981B21">
        <w:rPr>
          <w:position w:val="-30"/>
        </w:rPr>
        <w:object w:dxaOrig="2439" w:dyaOrig="720">
          <v:shape id="_x0000_i1026" type="#_x0000_t75" style="width:121.9pt;height:36.4pt" o:ole="">
            <v:imagedata r:id="rId13" o:title=""/>
          </v:shape>
          <o:OLEObject Type="Embed" ProgID="Equation.DSMT4" ShapeID="_x0000_i1026" DrawAspect="Content" ObjectID="_1457637472" r:id="rId14"/>
        </w:object>
      </w:r>
    </w:p>
    <w:p w:rsidR="00F24285" w:rsidRDefault="00F24285" w:rsidP="00A02B2E">
      <w:pPr>
        <w:pStyle w:val="NoSpacing"/>
      </w:pPr>
    </w:p>
    <w:p w:rsidR="00F24285" w:rsidRDefault="00F24285" w:rsidP="00A02B2E">
      <w:pPr>
        <w:pStyle w:val="NoSpacing"/>
      </w:pPr>
      <w:r>
        <w:t>In a world of finite resources, our consumption patterns cannot continue indefinitely</w:t>
      </w:r>
      <w:r w:rsidR="0067404E">
        <w:t>.</w:t>
      </w:r>
    </w:p>
    <w:p w:rsidR="00202B37" w:rsidRDefault="00202B37" w:rsidP="00A02B2E">
      <w:pPr>
        <w:pStyle w:val="NoSpacing"/>
      </w:pPr>
    </w:p>
    <w:p w:rsidR="00202B37" w:rsidRDefault="00202B37" w:rsidP="00A02B2E">
      <w:pPr>
        <w:pStyle w:val="NoSpacing"/>
      </w:pPr>
      <w:r>
        <w:rPr>
          <w:b/>
        </w:rPr>
        <w:t>Strong Sustainability</w:t>
      </w:r>
      <w:r>
        <w:t>: few trade-offs available between natural, human, and social capital</w:t>
      </w:r>
      <w:r w:rsidR="002A20BF">
        <w:t xml:space="preserve"> available</w:t>
      </w:r>
    </w:p>
    <w:p w:rsidR="00202B37" w:rsidRPr="00202B37" w:rsidRDefault="00202B37" w:rsidP="00A02B2E">
      <w:pPr>
        <w:pStyle w:val="NoSpacing"/>
      </w:pPr>
      <w:r>
        <w:rPr>
          <w:b/>
        </w:rPr>
        <w:t>Weak Sustainability</w:t>
      </w:r>
      <w:r>
        <w:t>: virtually no limits on trade-offs</w:t>
      </w:r>
    </w:p>
    <w:p w:rsidR="00516457" w:rsidRDefault="00E2159A" w:rsidP="00F875C8">
      <w:pPr>
        <w:pStyle w:val="Heading1"/>
      </w:pPr>
      <w:bookmarkStart w:id="7" w:name="_Toc383895641"/>
      <w:r>
        <w:t xml:space="preserve">Collection: </w:t>
      </w:r>
      <w:r w:rsidR="00F875C8">
        <w:t>Chapter 2: Environmental Policy</w:t>
      </w:r>
      <w:bookmarkEnd w:id="7"/>
    </w:p>
    <w:p w:rsidR="00FD7CDA" w:rsidRDefault="00FD7CDA" w:rsidP="00A02B2E">
      <w:pPr>
        <w:pStyle w:val="NoSpacing"/>
      </w:pPr>
      <w:r>
        <w:t>Major steps for environmental policy:</w:t>
      </w:r>
    </w:p>
    <w:p w:rsidR="00FD7CDA" w:rsidRDefault="003227AD" w:rsidP="00FD7CDA">
      <w:pPr>
        <w:pStyle w:val="NoSpacing"/>
        <w:numPr>
          <w:ilvl w:val="0"/>
          <w:numId w:val="4"/>
        </w:numPr>
      </w:pPr>
      <w:hyperlink w:anchor="_American_Conservation_Movement" w:history="1">
        <w:r w:rsidR="00FD7CDA" w:rsidRPr="00E83218">
          <w:rPr>
            <w:rStyle w:val="Hyperlink"/>
          </w:rPr>
          <w:t>American Conservation movement</w:t>
        </w:r>
      </w:hyperlink>
    </w:p>
    <w:p w:rsidR="00FD7CDA" w:rsidRDefault="003227AD" w:rsidP="00FD7CDA">
      <w:pPr>
        <w:pStyle w:val="NoSpacing"/>
        <w:numPr>
          <w:ilvl w:val="0"/>
          <w:numId w:val="4"/>
        </w:numPr>
      </w:pPr>
      <w:hyperlink w:anchor="_Rise_of_Environmental" w:history="1">
        <w:r w:rsidR="00F4117F" w:rsidRPr="00E83218">
          <w:rPr>
            <w:rStyle w:val="Hyperlink"/>
          </w:rPr>
          <w:t>Rise of Environmental Risk Management</w:t>
        </w:r>
      </w:hyperlink>
    </w:p>
    <w:p w:rsidR="00F4117F" w:rsidRDefault="003227AD" w:rsidP="00FD7CDA">
      <w:pPr>
        <w:pStyle w:val="NoSpacing"/>
        <w:numPr>
          <w:ilvl w:val="0"/>
          <w:numId w:val="4"/>
        </w:numPr>
      </w:pPr>
      <w:hyperlink w:anchor="_Integration_of_social" w:history="1">
        <w:r w:rsidR="00F4117F" w:rsidRPr="00E83218">
          <w:rPr>
            <w:rStyle w:val="Hyperlink"/>
          </w:rPr>
          <w:t>Integration of social and economic factors</w:t>
        </w:r>
      </w:hyperlink>
    </w:p>
    <w:p w:rsidR="00DD2836" w:rsidRDefault="0015329C" w:rsidP="0015329C">
      <w:pPr>
        <w:pStyle w:val="Heading2"/>
      </w:pPr>
      <w:bookmarkStart w:id="8" w:name="_American_Conservation_Movement"/>
      <w:bookmarkStart w:id="9" w:name="_Toc383895642"/>
      <w:bookmarkEnd w:id="8"/>
      <w:r>
        <w:t>American Conservation Movement</w:t>
      </w:r>
      <w:bookmarkEnd w:id="9"/>
    </w:p>
    <w:p w:rsidR="0015329C" w:rsidRDefault="0015329C" w:rsidP="00DD2836">
      <w:pPr>
        <w:pStyle w:val="NoSpacing"/>
      </w:pPr>
      <w:r>
        <w:t>balh</w:t>
      </w:r>
    </w:p>
    <w:p w:rsidR="007B0F40" w:rsidRDefault="0015329C" w:rsidP="0015329C">
      <w:pPr>
        <w:pStyle w:val="Heading2"/>
      </w:pPr>
      <w:bookmarkStart w:id="10" w:name="_Rise_of_Environmental"/>
      <w:bookmarkStart w:id="11" w:name="_Toc383895643"/>
      <w:bookmarkEnd w:id="10"/>
      <w:r>
        <w:t>Rise of Environmental Risk Management</w:t>
      </w:r>
      <w:bookmarkEnd w:id="11"/>
    </w:p>
    <w:p w:rsidR="0015329C" w:rsidRDefault="0015329C" w:rsidP="0015329C">
      <w:pPr>
        <w:pStyle w:val="NoSpacing"/>
      </w:pPr>
      <w:r>
        <w:t>blah</w:t>
      </w:r>
    </w:p>
    <w:p w:rsidR="0015329C" w:rsidRDefault="0015329C" w:rsidP="0015329C">
      <w:pPr>
        <w:pStyle w:val="Heading2"/>
      </w:pPr>
      <w:bookmarkStart w:id="12" w:name="_Integration_of_social"/>
      <w:bookmarkStart w:id="13" w:name="_Toc383895644"/>
      <w:bookmarkEnd w:id="12"/>
      <w:r>
        <w:t>Integration of social and economic factors</w:t>
      </w:r>
      <w:bookmarkEnd w:id="13"/>
    </w:p>
    <w:p w:rsidR="0015329C" w:rsidRDefault="0015329C" w:rsidP="0015329C">
      <w:pPr>
        <w:pStyle w:val="NoSpacing"/>
      </w:pPr>
      <w:r>
        <w:t>blah</w:t>
      </w:r>
    </w:p>
    <w:p w:rsidR="00DF04F8" w:rsidRDefault="00DF04F8" w:rsidP="0015329C">
      <w:pPr>
        <w:pStyle w:val="NoSpacing"/>
      </w:pPr>
    </w:p>
    <w:p w:rsidR="00DF04F8" w:rsidRDefault="00DF04F8" w:rsidP="0015329C">
      <w:pPr>
        <w:pStyle w:val="NoSpacing"/>
      </w:pPr>
      <w:r>
        <w:t>Cheap energy encourages more transportation of goods</w:t>
      </w:r>
    </w:p>
    <w:p w:rsidR="00B84044" w:rsidRDefault="00B84044" w:rsidP="0015329C">
      <w:pPr>
        <w:pStyle w:val="NoSpacing"/>
      </w:pPr>
    </w:p>
    <w:p w:rsidR="00E2159A" w:rsidRDefault="005E3A28" w:rsidP="0015329C">
      <w:pPr>
        <w:pStyle w:val="NoSpacing"/>
      </w:pPr>
      <w:r>
        <w:t>Labour is cheap</w:t>
      </w:r>
      <w:r w:rsidR="00C70189">
        <w:t xml:space="preserve"> in China</w:t>
      </w:r>
      <w:r>
        <w:t>, since so many things are still hand-made</w:t>
      </w:r>
      <w:r w:rsidR="00C70189">
        <w:t>. So robots can actually be good for the environment, since it’s cheap production closer to where they will be sold, reducing transportation costs.</w:t>
      </w:r>
    </w:p>
    <w:p w:rsidR="0016044B" w:rsidRDefault="0016044B" w:rsidP="0015329C">
      <w:pPr>
        <w:pStyle w:val="NoSpacing"/>
      </w:pPr>
    </w:p>
    <w:p w:rsidR="0016044B" w:rsidRDefault="0016044B" w:rsidP="0015329C">
      <w:pPr>
        <w:pStyle w:val="NoSpacing"/>
      </w:pPr>
      <w:r>
        <w:t>Extraction is most destructive part of resource consumption</w:t>
      </w:r>
      <w:r w:rsidR="00075F5C">
        <w:t>.</w:t>
      </w:r>
    </w:p>
    <w:p w:rsidR="00B70900" w:rsidRDefault="00B70900" w:rsidP="0015329C">
      <w:pPr>
        <w:pStyle w:val="NoSpacing"/>
      </w:pPr>
    </w:p>
    <w:p w:rsidR="00B70900" w:rsidRDefault="00B70900" w:rsidP="0015329C">
      <w:pPr>
        <w:pStyle w:val="NoSpacing"/>
      </w:pPr>
      <w:r>
        <w:t>Phantom carrying capacity: 2-5 billion people are provided for by food run by oil</w:t>
      </w:r>
      <w:r w:rsidR="00BB23A9">
        <w:t xml:space="preserve"> (fertilizer, transportation, machinery, etc.)</w:t>
      </w:r>
    </w:p>
    <w:p w:rsidR="00126DF5" w:rsidRDefault="00126DF5" w:rsidP="0015329C">
      <w:pPr>
        <w:pStyle w:val="NoSpacing"/>
      </w:pPr>
    </w:p>
    <w:p w:rsidR="00126DF5" w:rsidRDefault="00126DF5" w:rsidP="0015329C">
      <w:pPr>
        <w:pStyle w:val="NoSpacing"/>
      </w:pPr>
      <w:r>
        <w:t>Energy density</w:t>
      </w:r>
    </w:p>
    <w:p w:rsidR="00372F85" w:rsidRDefault="00372F85" w:rsidP="0015329C">
      <w:pPr>
        <w:pStyle w:val="NoSpacing"/>
      </w:pPr>
    </w:p>
    <w:p w:rsidR="00372F85" w:rsidRDefault="00372F85" w:rsidP="0015329C">
      <w:pPr>
        <w:pStyle w:val="NoSpacing"/>
      </w:pPr>
      <w:r>
        <w:t>Natural gas lifecycle makes coal cleaner than it due to transportation costs</w:t>
      </w:r>
      <w:r w:rsidR="00415F65">
        <w:t>; look at the lifecycle analysis of where energy comes from in addition to the emissions</w:t>
      </w:r>
      <w:r w:rsidR="004576F1">
        <w:t>.</w:t>
      </w:r>
    </w:p>
    <w:p w:rsidR="008C23FA" w:rsidRDefault="008C23FA" w:rsidP="0015329C">
      <w:pPr>
        <w:pStyle w:val="NoSpacing"/>
      </w:pPr>
    </w:p>
    <w:p w:rsidR="00297A5F" w:rsidRDefault="00297A5F" w:rsidP="0015329C">
      <w:pPr>
        <w:pStyle w:val="NoSpacing"/>
      </w:pPr>
      <w:r>
        <w:t>Extremely costly to decommission nuclear plants, so they always run at a loss</w:t>
      </w:r>
      <w:r w:rsidR="007712CD">
        <w:t>.</w:t>
      </w:r>
    </w:p>
    <w:p w:rsidR="004A4A44" w:rsidRDefault="004A4A44" w:rsidP="0015329C">
      <w:pPr>
        <w:pStyle w:val="NoSpacing"/>
      </w:pPr>
    </w:p>
    <w:p w:rsidR="004A4A44" w:rsidRDefault="003D2564" w:rsidP="0015329C">
      <w:pPr>
        <w:pStyle w:val="NoSpacing"/>
      </w:pPr>
      <w:r>
        <w:t>Deep water wells and tar sands are two examples of places where they have used technology to find new locations to obtain more fossil fuels. Estimate “5</w:t>
      </w:r>
      <w:r w:rsidR="00AC0347">
        <w:t xml:space="preserve"> </w:t>
      </w:r>
      <w:r>
        <w:t>× more available than is safe to burn.”</w:t>
      </w:r>
    </w:p>
    <w:p w:rsidR="00074955" w:rsidRDefault="00074955" w:rsidP="0015329C">
      <w:pPr>
        <w:pStyle w:val="NoSpacing"/>
      </w:pPr>
    </w:p>
    <w:p w:rsidR="00074955" w:rsidRDefault="00074955" w:rsidP="0015329C">
      <w:pPr>
        <w:pStyle w:val="NoSpacing"/>
      </w:pPr>
      <w:r>
        <w:t>We’ve come to a point where all other necessary components to living require energy.</w:t>
      </w:r>
      <w:r w:rsidR="000014CA">
        <w:t xml:space="preserve"> Energy cannot be replaced with something else</w:t>
      </w:r>
      <w:r w:rsidR="00344472">
        <w:t>.</w:t>
      </w:r>
    </w:p>
    <w:p w:rsidR="003368D1" w:rsidRDefault="003368D1" w:rsidP="0015329C">
      <w:pPr>
        <w:pStyle w:val="NoSpacing"/>
      </w:pPr>
    </w:p>
    <w:p w:rsidR="003368D1" w:rsidRDefault="009A283B" w:rsidP="0015329C">
      <w:pPr>
        <w:pStyle w:val="NoSpacing"/>
      </w:pPr>
      <w:r>
        <w:t xml:space="preserve">Waste water is often an externalized </w:t>
      </w:r>
      <w:r w:rsidR="00421855">
        <w:t xml:space="preserve">environmental </w:t>
      </w:r>
      <w:r>
        <w:t>cost</w:t>
      </w:r>
      <w:r w:rsidR="00421855">
        <w:t xml:space="preserve"> when assessing an energy source</w:t>
      </w:r>
    </w:p>
    <w:p w:rsidR="009F5201" w:rsidRDefault="009F5201" w:rsidP="0015329C">
      <w:pPr>
        <w:pStyle w:val="NoSpacing"/>
      </w:pPr>
    </w:p>
    <w:p w:rsidR="009F5201" w:rsidRDefault="009F5201" w:rsidP="0015329C">
      <w:pPr>
        <w:pStyle w:val="NoSpacing"/>
      </w:pPr>
      <w:r>
        <w:t>“We’ll never run out of oil, but we may run out of energy to extract that oil.”</w:t>
      </w:r>
    </w:p>
    <w:p w:rsidR="00DB5F42" w:rsidRDefault="00DB5F42" w:rsidP="0015329C">
      <w:pPr>
        <w:pStyle w:val="NoSpacing"/>
      </w:pPr>
    </w:p>
    <w:p w:rsidR="00DB5F42" w:rsidRDefault="00D9571A" w:rsidP="0015329C">
      <w:pPr>
        <w:pStyle w:val="NoSpacing"/>
      </w:pPr>
      <w:r>
        <w:t>1970 Oil Embargo?</w:t>
      </w:r>
    </w:p>
    <w:p w:rsidR="00487E78" w:rsidRDefault="00487E78" w:rsidP="0015329C">
      <w:pPr>
        <w:pStyle w:val="NoSpacing"/>
      </w:pPr>
    </w:p>
    <w:p w:rsidR="00487E78" w:rsidRDefault="00487E78" w:rsidP="0015329C">
      <w:pPr>
        <w:pStyle w:val="NoSpacing"/>
      </w:pPr>
      <w:r>
        <w:t>Chemical dispersants from oil spills can be worse because they only reduce the visible effect of the oil. They are toxic and ironically increase the affected area.</w:t>
      </w:r>
    </w:p>
    <w:p w:rsidR="00093FD9" w:rsidRDefault="00093FD9" w:rsidP="0015329C">
      <w:pPr>
        <w:pStyle w:val="NoSpacing"/>
      </w:pPr>
    </w:p>
    <w:p w:rsidR="00093FD9" w:rsidRDefault="00EC47CB" w:rsidP="0015329C">
      <w:pPr>
        <w:pStyle w:val="NoSpacing"/>
      </w:pPr>
      <w:r>
        <w:t>Arctic is too dangerous</w:t>
      </w:r>
      <w:r w:rsidR="00292A01">
        <w:t xml:space="preserve"> at the moment</w:t>
      </w:r>
    </w:p>
    <w:p w:rsidR="006D104C" w:rsidRDefault="006D104C" w:rsidP="0015329C">
      <w:pPr>
        <w:pStyle w:val="NoSpacing"/>
      </w:pPr>
    </w:p>
    <w:p w:rsidR="006D104C" w:rsidRDefault="00343D1D" w:rsidP="0015329C">
      <w:pPr>
        <w:pStyle w:val="NoSpacing"/>
      </w:pPr>
      <w:r>
        <w:t>Burnable energy sources</w:t>
      </w:r>
      <w:r w:rsidR="00A54670">
        <w:t xml:space="preserve"> </w:t>
      </w:r>
      <w:r>
        <w:t>can be considered</w:t>
      </w:r>
      <w:r w:rsidR="00A54670">
        <w:t xml:space="preserve"> “energy debt”</w:t>
      </w:r>
      <w:r>
        <w:t>; also how 10 calories of oil are required to produce 1 calorie of food</w:t>
      </w:r>
    </w:p>
    <w:p w:rsidR="00CB0748" w:rsidRDefault="00CB0748" w:rsidP="0015329C">
      <w:pPr>
        <w:pStyle w:val="NoSpacing"/>
      </w:pPr>
    </w:p>
    <w:p w:rsidR="00CB0748" w:rsidRDefault="00326A6E" w:rsidP="0015329C">
      <w:pPr>
        <w:pStyle w:val="NoSpacing"/>
      </w:pPr>
      <w:r>
        <w:t xml:space="preserve">Energy sources will </w:t>
      </w:r>
      <w:r w:rsidR="005F2431">
        <w:t xml:space="preserve">progressively </w:t>
      </w:r>
      <w:r>
        <w:t xml:space="preserve">become </w:t>
      </w:r>
      <w:r w:rsidR="005F2431">
        <w:t>“</w:t>
      </w:r>
      <w:r>
        <w:t>more expensive and less convenient</w:t>
      </w:r>
      <w:r w:rsidR="005F2431">
        <w:t>”</w:t>
      </w:r>
    </w:p>
    <w:p w:rsidR="00343D1D" w:rsidRDefault="00343D1D" w:rsidP="0015329C">
      <w:pPr>
        <w:pStyle w:val="NoSpacing"/>
      </w:pPr>
    </w:p>
    <w:p w:rsidR="009B0C76" w:rsidRDefault="00143D9E" w:rsidP="0015329C">
      <w:pPr>
        <w:pStyle w:val="NoSpacing"/>
      </w:pPr>
      <w:r>
        <w:t>Emotional appeal is more apparent in certain documentaries than actual facts</w:t>
      </w:r>
    </w:p>
    <w:p w:rsidR="00D84038" w:rsidRDefault="00D84038" w:rsidP="0015329C">
      <w:pPr>
        <w:pStyle w:val="NoSpacing"/>
      </w:pPr>
    </w:p>
    <w:p w:rsidR="00D84038" w:rsidRDefault="00086F67" w:rsidP="0015329C">
      <w:pPr>
        <w:pStyle w:val="NoSpacing"/>
      </w:pPr>
      <w:r w:rsidRPr="005358AD">
        <w:rPr>
          <w:b/>
        </w:rPr>
        <w:t>Fracking</w:t>
      </w:r>
      <w:r>
        <w:t xml:space="preserve">: hundreds of chemicals and immense pressure causes fissures that allow for easy extraction of oil. </w:t>
      </w:r>
      <w:r w:rsidR="005632D2">
        <w:t>It is g</w:t>
      </w:r>
      <w:r>
        <w:t>uaranteed to pollute the water.</w:t>
      </w:r>
      <w:r w:rsidR="005632D2">
        <w:t xml:space="preserve"> The wastewater is occasionally sprayed onto streets, since the salt melts the snow</w:t>
      </w:r>
      <w:r w:rsidR="00023B16">
        <w:t>.</w:t>
      </w:r>
    </w:p>
    <w:p w:rsidR="00310737" w:rsidRDefault="00310737" w:rsidP="0015329C">
      <w:pPr>
        <w:pStyle w:val="NoSpacing"/>
      </w:pPr>
    </w:p>
    <w:p w:rsidR="00310737" w:rsidRDefault="00310737" w:rsidP="0015329C">
      <w:pPr>
        <w:pStyle w:val="NoSpacing"/>
      </w:pPr>
      <w:r>
        <w:t>Accounting for natural gas leaks (since pipes are hundreds of years old), less than 50% of it reaches the destination</w:t>
      </w:r>
    </w:p>
    <w:p w:rsidR="00692C07" w:rsidRDefault="00692C07" w:rsidP="0015329C">
      <w:pPr>
        <w:pStyle w:val="NoSpacing"/>
      </w:pPr>
    </w:p>
    <w:p w:rsidR="00692C07" w:rsidRPr="00FF236D" w:rsidRDefault="00793395" w:rsidP="0015329C">
      <w:pPr>
        <w:pStyle w:val="NoSpacing"/>
        <w:rPr>
          <w:b/>
        </w:rPr>
      </w:pPr>
      <w:r w:rsidRPr="00FF236D">
        <w:rPr>
          <w:b/>
        </w:rPr>
        <w:t>Why does opposition of renewables prevail, whereas opposition of non-renewables is always thrown under the table?</w:t>
      </w:r>
    </w:p>
    <w:p w:rsidR="00B019DB" w:rsidRDefault="00B019DB" w:rsidP="0015329C">
      <w:pPr>
        <w:pStyle w:val="NoSpacing"/>
      </w:pPr>
    </w:p>
    <w:p w:rsidR="00B019DB" w:rsidRDefault="00B019DB" w:rsidP="0015329C">
      <w:pPr>
        <w:pStyle w:val="NoSpacing"/>
      </w:pPr>
      <w:r>
        <w:t xml:space="preserve">Get inspired from Germany in terms of how to get </w:t>
      </w:r>
      <w:r w:rsidR="006434A1">
        <w:t>w</w:t>
      </w:r>
      <w:r>
        <w:t xml:space="preserve">ind </w:t>
      </w:r>
      <w:r w:rsidR="006434A1">
        <w:t>turbines installed. In Germany, they ask a community where the be</w:t>
      </w:r>
      <w:r w:rsidR="000E02B9">
        <w:t>st locations should be for them and they don’t have an option of whether or not it will be installed.</w:t>
      </w:r>
    </w:p>
    <w:p w:rsidR="003D5956" w:rsidRDefault="003D5956" w:rsidP="0015329C">
      <w:pPr>
        <w:pStyle w:val="NoSpacing"/>
      </w:pPr>
    </w:p>
    <w:p w:rsidR="003D5956" w:rsidRDefault="003D5956" w:rsidP="0015329C">
      <w:pPr>
        <w:pStyle w:val="NoSpacing"/>
      </w:pPr>
      <w:r>
        <w:t>“Living close to a windmill makes no worse noise than living close to a highway”</w:t>
      </w:r>
    </w:p>
    <w:p w:rsidR="001644AD" w:rsidRDefault="001644AD" w:rsidP="0015329C">
      <w:pPr>
        <w:pStyle w:val="NoSpacing"/>
      </w:pPr>
    </w:p>
    <w:p w:rsidR="001644AD" w:rsidRDefault="001644AD" w:rsidP="0015329C">
      <w:pPr>
        <w:pStyle w:val="NoSpacing"/>
      </w:pPr>
      <w:r>
        <w:t xml:space="preserve">Can you absorb </w:t>
      </w:r>
      <w:r w:rsidR="001F4FAA">
        <w:t xml:space="preserve">additional </w:t>
      </w:r>
      <w:r>
        <w:t>energy from the vibrations of windmills?</w:t>
      </w:r>
      <w:r w:rsidR="00927E4B">
        <w:t xml:space="preserve"> Maybe installing springs at the base of windmills</w:t>
      </w:r>
      <w:r w:rsidR="003B689E">
        <w:t xml:space="preserve"> will absorb the vibrations. What causes the noise?</w:t>
      </w:r>
      <w:r w:rsidR="000B30E9">
        <w:t xml:space="preserve"> Can you change how the noise sounds to make it sound cool?</w:t>
      </w:r>
      <w:r w:rsidR="009F1C09">
        <w:t xml:space="preserve"> Play songs through it? Subwoofer you can plug into?</w:t>
      </w:r>
    </w:p>
    <w:p w:rsidR="008A4133" w:rsidRDefault="008A4133" w:rsidP="0015329C">
      <w:pPr>
        <w:pStyle w:val="NoSpacing"/>
      </w:pPr>
    </w:p>
    <w:p w:rsidR="008A4133" w:rsidRDefault="008A4133" w:rsidP="0015329C">
      <w:pPr>
        <w:pStyle w:val="NoSpacing"/>
      </w:pPr>
      <w:r>
        <w:t>Why aren’t nuclear plants more weather-proof?</w:t>
      </w:r>
    </w:p>
    <w:p w:rsidR="00CB58A7" w:rsidRDefault="00CB58A7" w:rsidP="0015329C">
      <w:pPr>
        <w:pStyle w:val="NoSpacing"/>
      </w:pPr>
    </w:p>
    <w:p w:rsidR="00CB58A7" w:rsidRDefault="00CB58A7" w:rsidP="0015329C">
      <w:pPr>
        <w:pStyle w:val="NoSpacing"/>
      </w:pPr>
      <w:r>
        <w:t>Can’t you simply slow down the flow of the water instead of requiring a dam to i</w:t>
      </w:r>
      <w:r w:rsidR="000605C8">
        <w:t>ncrease the speed by a large rate</w:t>
      </w:r>
    </w:p>
    <w:p w:rsidR="00E56B2E" w:rsidRDefault="00E56B2E" w:rsidP="00E56B2E">
      <w:pPr>
        <w:pStyle w:val="Heading1"/>
      </w:pPr>
      <w:bookmarkStart w:id="14" w:name="_Toc383895645"/>
      <w:r>
        <w:t>Week 6: Cultural Turn</w:t>
      </w:r>
      <w:bookmarkEnd w:id="14"/>
    </w:p>
    <w:p w:rsidR="00AA1975" w:rsidRDefault="00BF5451" w:rsidP="00AA1975">
      <w:pPr>
        <w:pStyle w:val="NoSpacing"/>
      </w:pPr>
      <w:r>
        <w:t>Do you believe we’ll get over this crisis?</w:t>
      </w:r>
    </w:p>
    <w:p w:rsidR="00BF5451" w:rsidRDefault="00BF5451" w:rsidP="00AA1975">
      <w:pPr>
        <w:pStyle w:val="NoSpacing"/>
      </w:pPr>
      <w:r>
        <w:t>Without making this issue important, we won’t even be able to survive</w:t>
      </w:r>
    </w:p>
    <w:p w:rsidR="00287FDF" w:rsidRDefault="00287FDF" w:rsidP="00287FDF">
      <w:pPr>
        <w:pStyle w:val="Heading2"/>
      </w:pPr>
      <w:bookmarkStart w:id="15" w:name="_Toc383895646"/>
      <w:r>
        <w:t xml:space="preserve">Aside: </w:t>
      </w:r>
      <w:r w:rsidR="00001A91">
        <w:t xml:space="preserve">my personal </w:t>
      </w:r>
      <w:r>
        <w:t>3D Recycling Initiative</w:t>
      </w:r>
      <w:bookmarkEnd w:id="15"/>
    </w:p>
    <w:p w:rsidR="00287FDF" w:rsidRDefault="00287FDF" w:rsidP="00287FDF">
      <w:pPr>
        <w:pStyle w:val="NoSpacing"/>
        <w:numPr>
          <w:ilvl w:val="0"/>
          <w:numId w:val="5"/>
        </w:numPr>
      </w:pPr>
      <w:r>
        <w:t>Advertisement parallels to dropping off film and picking it up later</w:t>
      </w:r>
    </w:p>
    <w:p w:rsidR="00287FDF" w:rsidRDefault="00287FDF" w:rsidP="00287FDF">
      <w:pPr>
        <w:pStyle w:val="NoSpacing"/>
        <w:numPr>
          <w:ilvl w:val="0"/>
          <w:numId w:val="5"/>
        </w:numPr>
      </w:pPr>
      <w:r>
        <w:t>Drop off</w:t>
      </w:r>
      <w:r w:rsidR="006C6C85">
        <w:t xml:space="preserve"> your</w:t>
      </w:r>
      <w:r>
        <w:t xml:space="preserve"> 3D </w:t>
      </w:r>
      <w:r w:rsidR="006C6C85">
        <w:t xml:space="preserve">CAD </w:t>
      </w:r>
      <w:r>
        <w:t>design and/or plastic</w:t>
      </w:r>
    </w:p>
    <w:p w:rsidR="00287FDF" w:rsidRDefault="00287FDF" w:rsidP="00287FDF">
      <w:pPr>
        <w:pStyle w:val="NoSpacing"/>
        <w:numPr>
          <w:ilvl w:val="0"/>
          <w:numId w:val="5"/>
        </w:numPr>
      </w:pPr>
      <w:r>
        <w:t>Donating plastic reduces price</w:t>
      </w:r>
    </w:p>
    <w:p w:rsidR="006C6C85" w:rsidRDefault="006C6C85" w:rsidP="00287FDF">
      <w:pPr>
        <w:pStyle w:val="NoSpacing"/>
        <w:numPr>
          <w:ilvl w:val="0"/>
          <w:numId w:val="5"/>
        </w:numPr>
      </w:pPr>
      <w:r>
        <w:t>Or you could select from a catalog of pre-made CAD designs</w:t>
      </w:r>
    </w:p>
    <w:p w:rsidR="006C6C85" w:rsidRDefault="006C6C85" w:rsidP="006C6C85">
      <w:pPr>
        <w:pStyle w:val="NoSpacing"/>
        <w:numPr>
          <w:ilvl w:val="1"/>
          <w:numId w:val="5"/>
        </w:numPr>
      </w:pPr>
      <w:r>
        <w:t>You could call / order online, too</w:t>
      </w:r>
    </w:p>
    <w:p w:rsidR="00287FDF" w:rsidRDefault="00287FDF" w:rsidP="00287FDF">
      <w:pPr>
        <w:pStyle w:val="NoSpacing"/>
        <w:numPr>
          <w:ilvl w:val="0"/>
          <w:numId w:val="5"/>
        </w:numPr>
      </w:pPr>
      <w:r>
        <w:t>Pick it up in an hour</w:t>
      </w:r>
    </w:p>
    <w:p w:rsidR="008458E5" w:rsidRDefault="008458E5" w:rsidP="008458E5">
      <w:pPr>
        <w:pStyle w:val="Heading2"/>
      </w:pPr>
      <w:bookmarkStart w:id="16" w:name="_Toc383895647"/>
      <w:r>
        <w:t>Back to the Lecture</w:t>
      </w:r>
      <w:bookmarkEnd w:id="16"/>
    </w:p>
    <w:p w:rsidR="008458E5" w:rsidRDefault="00884F1F" w:rsidP="008458E5">
      <w:pPr>
        <w:pStyle w:val="NoSpacing"/>
      </w:pPr>
      <w:r>
        <w:t>Reflect upon the times when you try to make a change and you face barriers. Take note of those because we are already quite motivated people, so if we have these barriers, other people have waaay more that we don’t even know of.</w:t>
      </w:r>
    </w:p>
    <w:p w:rsidR="00ED3C01" w:rsidRDefault="00ED3C01" w:rsidP="008458E5">
      <w:pPr>
        <w:pStyle w:val="NoSpacing"/>
      </w:pPr>
    </w:p>
    <w:p w:rsidR="00ED3C01" w:rsidRDefault="005604B5" w:rsidP="008458E5">
      <w:pPr>
        <w:pStyle w:val="NoSpacing"/>
      </w:pPr>
      <w:r>
        <w:t>Fish stocks will die by 2048. Will we go to measures of obtaining fish that we go to for oil? *shudders*</w:t>
      </w:r>
    </w:p>
    <w:p w:rsidR="005604B5" w:rsidRDefault="005604B5" w:rsidP="008458E5">
      <w:pPr>
        <w:pStyle w:val="NoSpacing"/>
      </w:pPr>
    </w:p>
    <w:p w:rsidR="005604B5" w:rsidRDefault="006F744D" w:rsidP="008458E5">
      <w:pPr>
        <w:pStyle w:val="NoSpacing"/>
      </w:pPr>
      <w:r>
        <w:t xml:space="preserve">It’s difficult not to be </w:t>
      </w:r>
      <w:r w:rsidRPr="009871ED">
        <w:rPr>
          <w:b/>
        </w:rPr>
        <w:t>Apocalyptical</w:t>
      </w:r>
      <w:r w:rsidR="009871ED">
        <w:t>.</w:t>
      </w:r>
    </w:p>
    <w:p w:rsidR="005A6B3F" w:rsidRDefault="005A6B3F" w:rsidP="008458E5">
      <w:pPr>
        <w:pStyle w:val="NoSpacing"/>
      </w:pPr>
    </w:p>
    <w:p w:rsidR="005A6B3F" w:rsidRDefault="005C6854" w:rsidP="008458E5">
      <w:pPr>
        <w:pStyle w:val="NoSpacing"/>
      </w:pPr>
      <w:r>
        <w:t>Our legacy is our waste, not our technology</w:t>
      </w:r>
    </w:p>
    <w:p w:rsidR="00E51BD4" w:rsidRDefault="00E51BD4" w:rsidP="008458E5">
      <w:pPr>
        <w:pStyle w:val="NoSpacing"/>
      </w:pPr>
    </w:p>
    <w:p w:rsidR="00E51BD4" w:rsidRDefault="00E51BD4" w:rsidP="008458E5">
      <w:pPr>
        <w:pStyle w:val="NoSpacing"/>
      </w:pPr>
      <w:r>
        <w:t>Nature is doing amazing in Chernobyl because humans aren’t there</w:t>
      </w:r>
      <w:r w:rsidR="004D0F85">
        <w:t>. “Humans’ effect on nature is worse than a nuclear disaster.”</w:t>
      </w:r>
    </w:p>
    <w:p w:rsidR="007A3B7E" w:rsidRDefault="007A3B7E" w:rsidP="008458E5">
      <w:pPr>
        <w:pStyle w:val="NoSpacing"/>
      </w:pPr>
    </w:p>
    <w:p w:rsidR="007A3B7E" w:rsidRDefault="007A3B7E" w:rsidP="008458E5">
      <w:pPr>
        <w:pStyle w:val="NoSpacing"/>
      </w:pPr>
      <w:r>
        <w:t>Apocalyptic preparedness promotes individualism.</w:t>
      </w:r>
      <w:r w:rsidR="00AB4721">
        <w:t xml:space="preserve"> Some people actively prepare for the apocalypse. However, the way they do this, such as stocking up on guns, </w:t>
      </w:r>
      <w:r w:rsidR="003D5EB7">
        <w:t>is usually malicious, although some elements could include buying solar panels or starting a farm to grow your own food.</w:t>
      </w:r>
      <w:r w:rsidR="00D90F35">
        <w:t xml:space="preserve"> It’s a “race to the bottom</w:t>
      </w:r>
      <w:r w:rsidR="00EA2C92">
        <w:t>.</w:t>
      </w:r>
      <w:r w:rsidR="00D90F35">
        <w:t>”</w:t>
      </w:r>
    </w:p>
    <w:p w:rsidR="00E650AB" w:rsidRDefault="00E650AB" w:rsidP="008458E5">
      <w:pPr>
        <w:pStyle w:val="NoSpacing"/>
      </w:pPr>
    </w:p>
    <w:p w:rsidR="00E650AB" w:rsidRDefault="00E650AB" w:rsidP="008458E5">
      <w:pPr>
        <w:pStyle w:val="NoSpacing"/>
      </w:pPr>
      <w:r>
        <w:t>Think: grocery stores have 3 days of food</w:t>
      </w:r>
    </w:p>
    <w:p w:rsidR="000C5395" w:rsidRDefault="000C5395" w:rsidP="008458E5">
      <w:pPr>
        <w:pStyle w:val="NoSpacing"/>
      </w:pPr>
    </w:p>
    <w:p w:rsidR="000C5395" w:rsidRDefault="000C5395" w:rsidP="008458E5">
      <w:pPr>
        <w:pStyle w:val="NoSpacing"/>
      </w:pPr>
      <w:r>
        <w:t>Some people sa</w:t>
      </w:r>
      <w:r w:rsidR="00E501FF">
        <w:t>y</w:t>
      </w:r>
      <w:r>
        <w:t xml:space="preserve"> Global Warming is good because it will bring about the rapture</w:t>
      </w:r>
      <w:r w:rsidR="00920163">
        <w:t>. Even for those who believe in God, rapture is supposed to be brought about by God. We are also supposed to respect nature, animals and our fellow humans, although allowing global warming is indirectly murder.</w:t>
      </w:r>
    </w:p>
    <w:p w:rsidR="009948DF" w:rsidRDefault="009948DF" w:rsidP="008458E5">
      <w:pPr>
        <w:pStyle w:val="NoSpacing"/>
      </w:pPr>
    </w:p>
    <w:p w:rsidR="009948DF" w:rsidRDefault="00F17C12" w:rsidP="008458E5">
      <w:pPr>
        <w:pStyle w:val="NoSpacing"/>
      </w:pPr>
      <w:r>
        <w:rPr>
          <w:b/>
        </w:rPr>
        <w:t>Neoliberalism</w:t>
      </w:r>
      <w:r>
        <w:t xml:space="preserve">: fight against </w:t>
      </w:r>
      <w:r w:rsidR="00A3145C">
        <w:t>collective action</w:t>
      </w:r>
      <w:r w:rsidR="00907D44">
        <w:t>s</w:t>
      </w:r>
      <w:r w:rsidR="00A3145C">
        <w:t>; individualist</w:t>
      </w:r>
    </w:p>
    <w:p w:rsidR="00A3145C" w:rsidRDefault="00A3145C" w:rsidP="008458E5">
      <w:pPr>
        <w:pStyle w:val="NoSpacing"/>
      </w:pPr>
    </w:p>
    <w:p w:rsidR="00A3145C" w:rsidRDefault="00DA2B70" w:rsidP="008458E5">
      <w:pPr>
        <w:pStyle w:val="NoSpacing"/>
      </w:pPr>
      <w:r>
        <w:t xml:space="preserve">Countries can prevent companies from avoiding your laws by moving away by applying </w:t>
      </w:r>
      <w:r w:rsidR="00C9426A">
        <w:t>tariffs</w:t>
      </w:r>
      <w:r>
        <w:t>.</w:t>
      </w:r>
    </w:p>
    <w:p w:rsidR="009F2C8C" w:rsidRDefault="009F2C8C" w:rsidP="008458E5">
      <w:pPr>
        <w:pStyle w:val="NoSpacing"/>
      </w:pPr>
    </w:p>
    <w:p w:rsidR="009F2C8C" w:rsidRDefault="00530C96" w:rsidP="008458E5">
      <w:pPr>
        <w:pStyle w:val="NoSpacing"/>
      </w:pPr>
      <w:r>
        <w:t>“We have a dystopia to avoid”</w:t>
      </w:r>
    </w:p>
    <w:p w:rsidR="006D6FEA" w:rsidRDefault="006D6FEA" w:rsidP="008458E5">
      <w:pPr>
        <w:pStyle w:val="NoSpacing"/>
      </w:pPr>
    </w:p>
    <w:p w:rsidR="006D6FEA" w:rsidRDefault="00B0316A" w:rsidP="008458E5">
      <w:pPr>
        <w:pStyle w:val="NoSpacing"/>
      </w:pPr>
      <w:r>
        <w:t>Should I write a book on technology and how it can influence environmental saviour?</w:t>
      </w:r>
    </w:p>
    <w:p w:rsidR="00B0316A" w:rsidRDefault="00B0316A" w:rsidP="008458E5">
      <w:pPr>
        <w:pStyle w:val="NoSpacing"/>
      </w:pPr>
    </w:p>
    <w:p w:rsidR="00B0316A" w:rsidRDefault="00B0316A" w:rsidP="008458E5">
      <w:pPr>
        <w:pStyle w:val="NoSpacing"/>
      </w:pPr>
      <w:r>
        <w:t>Can you 3D print with garbage?</w:t>
      </w:r>
    </w:p>
    <w:p w:rsidR="00480B79" w:rsidRDefault="00480B79" w:rsidP="008458E5">
      <w:pPr>
        <w:pStyle w:val="NoSpacing"/>
      </w:pPr>
    </w:p>
    <w:p w:rsidR="00A53A8B" w:rsidRDefault="00E63988" w:rsidP="008458E5">
      <w:pPr>
        <w:pStyle w:val="NoSpacing"/>
      </w:pPr>
      <w:r>
        <w:t>What drives you to make changes?</w:t>
      </w:r>
    </w:p>
    <w:p w:rsidR="00A53A8B" w:rsidRDefault="00E63988" w:rsidP="00A53A8B">
      <w:pPr>
        <w:pStyle w:val="NoSpacing"/>
        <w:numPr>
          <w:ilvl w:val="0"/>
          <w:numId w:val="6"/>
        </w:numPr>
      </w:pPr>
      <w:r>
        <w:t>Fear</w:t>
      </w:r>
    </w:p>
    <w:p w:rsidR="00A53A8B" w:rsidRDefault="00E63988" w:rsidP="00A53A8B">
      <w:pPr>
        <w:pStyle w:val="NoSpacing"/>
        <w:numPr>
          <w:ilvl w:val="0"/>
          <w:numId w:val="6"/>
        </w:numPr>
      </w:pPr>
      <w:r>
        <w:t>Hope</w:t>
      </w:r>
    </w:p>
    <w:p w:rsidR="00A53A8B" w:rsidRDefault="00E63988" w:rsidP="00A53A8B">
      <w:pPr>
        <w:pStyle w:val="NoSpacing"/>
        <w:numPr>
          <w:ilvl w:val="0"/>
          <w:numId w:val="6"/>
        </w:numPr>
      </w:pPr>
      <w:r>
        <w:t>Feeling accomplished</w:t>
      </w:r>
    </w:p>
    <w:p w:rsidR="00480B79" w:rsidRDefault="00484A86" w:rsidP="00A53A8B">
      <w:pPr>
        <w:pStyle w:val="NoSpacing"/>
        <w:numPr>
          <w:ilvl w:val="0"/>
          <w:numId w:val="6"/>
        </w:numPr>
      </w:pPr>
      <w:r>
        <w:t>Some see it as an economic reward</w:t>
      </w:r>
    </w:p>
    <w:p w:rsidR="00A53A8B" w:rsidRDefault="00A53A8B" w:rsidP="00A53A8B">
      <w:pPr>
        <w:pStyle w:val="NoSpacing"/>
      </w:pPr>
    </w:p>
    <w:p w:rsidR="00A53A8B" w:rsidRDefault="00A53A8B" w:rsidP="00A53A8B">
      <w:pPr>
        <w:pStyle w:val="NoSpacing"/>
      </w:pPr>
      <w:r>
        <w:t>Harnessing this desire will bring about change</w:t>
      </w:r>
    </w:p>
    <w:p w:rsidR="00E953FE" w:rsidRDefault="00E953FE" w:rsidP="00A53A8B">
      <w:pPr>
        <w:pStyle w:val="NoSpacing"/>
      </w:pPr>
    </w:p>
    <w:p w:rsidR="00E953FE" w:rsidRDefault="00020E8D" w:rsidP="00A53A8B">
      <w:pPr>
        <w:pStyle w:val="NoSpacing"/>
      </w:pPr>
      <w:r>
        <w:t>How do you make this issue relevant? What extents would you go to make it relevant?</w:t>
      </w:r>
    </w:p>
    <w:p w:rsidR="003B1AAB" w:rsidRDefault="003B1AAB" w:rsidP="00A53A8B">
      <w:pPr>
        <w:pStyle w:val="NoSpacing"/>
      </w:pPr>
    </w:p>
    <w:p w:rsidR="003B1AAB" w:rsidRDefault="003B1AAB" w:rsidP="00A53A8B">
      <w:pPr>
        <w:pStyle w:val="NoSpacing"/>
      </w:pPr>
      <w:r>
        <w:t>We should move away from accepting the imminent apocalypse and towards working towards avoiding it.</w:t>
      </w:r>
    </w:p>
    <w:p w:rsidR="0054417E" w:rsidRDefault="0054417E" w:rsidP="00A53A8B">
      <w:pPr>
        <w:pStyle w:val="NoSpacing"/>
      </w:pPr>
    </w:p>
    <w:p w:rsidR="0054417E" w:rsidRDefault="0054417E" w:rsidP="00A53A8B">
      <w:pPr>
        <w:pStyle w:val="NoSpacing"/>
      </w:pPr>
      <w:r>
        <w:t>“It is easier to imagine the end of the world than the end of capitalism”</w:t>
      </w:r>
    </w:p>
    <w:p w:rsidR="00134FB3" w:rsidRDefault="00113B1E" w:rsidP="00A53A8B">
      <w:pPr>
        <w:pStyle w:val="NoSpacing"/>
      </w:pPr>
      <w:r>
        <w:t>What systems would the prof prefer?</w:t>
      </w:r>
    </w:p>
    <w:p w:rsidR="00113B1E" w:rsidRDefault="00113B1E" w:rsidP="00A53A8B">
      <w:pPr>
        <w:pStyle w:val="NoSpacing"/>
      </w:pPr>
    </w:p>
    <w:p w:rsidR="00134FB3" w:rsidRDefault="00644FC2" w:rsidP="00A53A8B">
      <w:pPr>
        <w:pStyle w:val="NoSpacing"/>
      </w:pPr>
      <w:r>
        <w:t>How to create a culture of sustainability?</w:t>
      </w:r>
    </w:p>
    <w:p w:rsidR="00113B1E" w:rsidRDefault="00113B1E" w:rsidP="00A53A8B">
      <w:pPr>
        <w:pStyle w:val="NoSpacing"/>
      </w:pPr>
    </w:p>
    <w:p w:rsidR="00440344" w:rsidRDefault="00440344" w:rsidP="00A53A8B">
      <w:pPr>
        <w:pStyle w:val="NoSpacing"/>
      </w:pPr>
      <w:r>
        <w:t>Food is a great way to discuss sustainabili</w:t>
      </w:r>
      <w:r w:rsidR="004117B2">
        <w:t>ty because it is such a pleasant</w:t>
      </w:r>
      <w:r>
        <w:t xml:space="preserve"> thing that is relevant to everyone</w:t>
      </w:r>
    </w:p>
    <w:p w:rsidR="00EE39E4" w:rsidRDefault="00EE39E4" w:rsidP="00A53A8B">
      <w:pPr>
        <w:pStyle w:val="NoSpacing"/>
      </w:pPr>
    </w:p>
    <w:p w:rsidR="00EE39E4" w:rsidRDefault="00E31787" w:rsidP="00A53A8B">
      <w:pPr>
        <w:pStyle w:val="NoSpacing"/>
      </w:pPr>
      <w:r>
        <w:t>It’s funny how non-liberal Russia is, although it used to be communist.</w:t>
      </w:r>
    </w:p>
    <w:p w:rsidR="000D1523" w:rsidRDefault="000D1523" w:rsidP="00A53A8B">
      <w:pPr>
        <w:pStyle w:val="NoSpacing"/>
      </w:pPr>
    </w:p>
    <w:p w:rsidR="000D1523" w:rsidRDefault="00F6683C" w:rsidP="00A53A8B">
      <w:pPr>
        <w:pStyle w:val="NoSpacing"/>
      </w:pPr>
      <w:r>
        <w:t>Simple interventions can cause powerful results, such as if everyone grew one plant.</w:t>
      </w:r>
    </w:p>
    <w:p w:rsidR="00A24BA0" w:rsidRDefault="00A24BA0" w:rsidP="00A53A8B">
      <w:pPr>
        <w:pStyle w:val="NoSpacing"/>
      </w:pPr>
      <w:r>
        <w:t>Indoor raised beds</w:t>
      </w:r>
    </w:p>
    <w:p w:rsidR="00EB0FBC" w:rsidRDefault="00EB0FBC" w:rsidP="00A53A8B">
      <w:pPr>
        <w:pStyle w:val="NoSpacing"/>
      </w:pPr>
    </w:p>
    <w:p w:rsidR="007F0E40" w:rsidRDefault="00EB0FBC" w:rsidP="00A53A8B">
      <w:pPr>
        <w:pStyle w:val="NoSpacing"/>
      </w:pPr>
      <w:r>
        <w:t>Why do we even have lawns? Just grow food!</w:t>
      </w:r>
      <w:r w:rsidR="008954CC">
        <w:t xml:space="preserve"> It tastes better, too!</w:t>
      </w:r>
      <w:r w:rsidR="007F0E40">
        <w:t xml:space="preserve"> If I grow too much food, would I sell the excess? Should I look into canning?</w:t>
      </w:r>
      <w:r w:rsidR="007E7248">
        <w:t xml:space="preserve"> Get people to give you cans. Deposit for jar returns included.</w:t>
      </w:r>
      <w:r w:rsidR="00853FE5">
        <w:t xml:space="preserve"> Where is a great place to get seeds? </w:t>
      </w:r>
      <w:hyperlink r:id="rId15" w:history="1">
        <w:r w:rsidR="00853FE5" w:rsidRPr="00853FE5">
          <w:rPr>
            <w:rStyle w:val="Hyperlink"/>
          </w:rPr>
          <w:t>Here</w:t>
        </w:r>
      </w:hyperlink>
      <w:r w:rsidR="00853FE5">
        <w:t>.</w:t>
      </w:r>
      <w:r w:rsidR="00EB0339">
        <w:t xml:space="preserve"> You can give food to local food banks</w:t>
      </w:r>
      <w:r w:rsidR="00A84188">
        <w:t>!</w:t>
      </w:r>
    </w:p>
    <w:p w:rsidR="007F0E40" w:rsidRDefault="007F0E40" w:rsidP="00A53A8B">
      <w:pPr>
        <w:pStyle w:val="NoSpacing"/>
      </w:pPr>
    </w:p>
    <w:p w:rsidR="007F0E40" w:rsidRDefault="007F0E40" w:rsidP="00A53A8B">
      <w:pPr>
        <w:pStyle w:val="NoSpacing"/>
      </w:pPr>
      <w:r>
        <w:t>To get people to want to do things, you do it with them. Also, you have to target the youth</w:t>
      </w:r>
      <w:r w:rsidR="00406D61">
        <w:t>. Also you make them feel accomplished by showing them exactly how their worth was useful</w:t>
      </w:r>
      <w:r w:rsidR="00D136A7">
        <w:t>.</w:t>
      </w:r>
    </w:p>
    <w:p w:rsidR="00990FEB" w:rsidRDefault="00BE5B27" w:rsidP="00BE5B27">
      <w:pPr>
        <w:pStyle w:val="Heading1"/>
      </w:pPr>
      <w:bookmarkStart w:id="17" w:name="_Toc383895648"/>
      <w:r>
        <w:t>Week 7: Course Refinement</w:t>
      </w:r>
      <w:bookmarkEnd w:id="17"/>
    </w:p>
    <w:p w:rsidR="004A0FA6" w:rsidRDefault="004A0FA6" w:rsidP="004A0FA6">
      <w:pPr>
        <w:pStyle w:val="Heading2"/>
      </w:pPr>
      <w:bookmarkStart w:id="18" w:name="_Toc383895649"/>
      <w:r>
        <w:t>MIIETL</w:t>
      </w:r>
      <w:bookmarkEnd w:id="18"/>
    </w:p>
    <w:p w:rsidR="00BE5B27" w:rsidRPr="00BE5B27" w:rsidRDefault="00BE5B27" w:rsidP="00BE5B27">
      <w:pPr>
        <w:pStyle w:val="NoSpacing"/>
      </w:pPr>
      <w:r>
        <w:t>McMaster Institute for Innovation and Excellence in Teaching and Learning</w:t>
      </w:r>
      <w:r w:rsidR="00926B06">
        <w:t xml:space="preserve"> (MIIETL)</w:t>
      </w:r>
    </w:p>
    <w:p w:rsidR="00CA2437" w:rsidRDefault="00CA2437" w:rsidP="00FE756C">
      <w:pPr>
        <w:pStyle w:val="NoSpacing"/>
        <w:numPr>
          <w:ilvl w:val="0"/>
          <w:numId w:val="7"/>
        </w:numPr>
      </w:pPr>
      <w:r>
        <w:t>Great prof</w:t>
      </w:r>
    </w:p>
    <w:p w:rsidR="00990FEB" w:rsidRDefault="005F3180" w:rsidP="00FE756C">
      <w:pPr>
        <w:pStyle w:val="NoSpacing"/>
        <w:numPr>
          <w:ilvl w:val="0"/>
          <w:numId w:val="7"/>
        </w:numPr>
      </w:pPr>
      <w:r>
        <w:t>More inter-disciplinary learning</w:t>
      </w:r>
    </w:p>
    <w:p w:rsidR="00FE756C" w:rsidRDefault="00FE756C" w:rsidP="00FE756C">
      <w:pPr>
        <w:pStyle w:val="NoSpacing"/>
        <w:numPr>
          <w:ilvl w:val="0"/>
          <w:numId w:val="7"/>
        </w:numPr>
      </w:pPr>
      <w:r>
        <w:t>I like guest speakers</w:t>
      </w:r>
    </w:p>
    <w:p w:rsidR="005F3180" w:rsidRDefault="005F3180" w:rsidP="005F3180">
      <w:pPr>
        <w:pStyle w:val="NoSpacing"/>
        <w:numPr>
          <w:ilvl w:val="1"/>
          <w:numId w:val="7"/>
        </w:numPr>
      </w:pPr>
      <w:r>
        <w:t>Well-researched</w:t>
      </w:r>
    </w:p>
    <w:p w:rsidR="00862736" w:rsidRDefault="00862736" w:rsidP="005F3180">
      <w:pPr>
        <w:pStyle w:val="NoSpacing"/>
        <w:numPr>
          <w:ilvl w:val="1"/>
          <w:numId w:val="7"/>
        </w:numPr>
      </w:pPr>
      <w:r>
        <w:t>Less “shock-value”</w:t>
      </w:r>
    </w:p>
    <w:p w:rsidR="0038655B" w:rsidRDefault="0038655B" w:rsidP="005F3180">
      <w:pPr>
        <w:pStyle w:val="NoSpacing"/>
        <w:numPr>
          <w:ilvl w:val="1"/>
          <w:numId w:val="7"/>
        </w:numPr>
      </w:pPr>
      <w:r>
        <w:t>Get more</w:t>
      </w:r>
      <w:r w:rsidR="006A7075">
        <w:t>; maybe a different one every week</w:t>
      </w:r>
    </w:p>
    <w:p w:rsidR="009A0E2B" w:rsidRDefault="009A0E2B" w:rsidP="005F3180">
      <w:pPr>
        <w:pStyle w:val="NoSpacing"/>
        <w:numPr>
          <w:ilvl w:val="1"/>
          <w:numId w:val="7"/>
        </w:numPr>
      </w:pPr>
      <w:r>
        <w:t>However, they should be from a more interdisciplinary approach</w:t>
      </w:r>
    </w:p>
    <w:p w:rsidR="006A7075" w:rsidRDefault="0038655B" w:rsidP="005F3180">
      <w:pPr>
        <w:pStyle w:val="NoSpacing"/>
        <w:numPr>
          <w:ilvl w:val="1"/>
          <w:numId w:val="7"/>
        </w:numPr>
      </w:pPr>
      <w:r>
        <w:t>Preferably more profs from McMaster, especially if you want to do research</w:t>
      </w:r>
      <w:r w:rsidR="004A225D">
        <w:t xml:space="preserve"> with them</w:t>
      </w:r>
    </w:p>
    <w:p w:rsidR="00FE756C" w:rsidRDefault="00FE756C" w:rsidP="00FE756C">
      <w:pPr>
        <w:pStyle w:val="NoSpacing"/>
        <w:numPr>
          <w:ilvl w:val="0"/>
          <w:numId w:val="7"/>
        </w:numPr>
      </w:pPr>
      <w:r>
        <w:t>I like</w:t>
      </w:r>
      <w:r w:rsidR="005F3180">
        <w:t>d</w:t>
      </w:r>
      <w:r>
        <w:t xml:space="preserve"> </w:t>
      </w:r>
      <w:r w:rsidR="005F3180">
        <w:t xml:space="preserve">the open-ended-ness of the discussions in </w:t>
      </w:r>
      <w:r>
        <w:t>lectures</w:t>
      </w:r>
    </w:p>
    <w:p w:rsidR="00487A51" w:rsidRDefault="00487A51" w:rsidP="00487A51">
      <w:pPr>
        <w:pStyle w:val="NoSpacing"/>
        <w:numPr>
          <w:ilvl w:val="1"/>
          <w:numId w:val="7"/>
        </w:numPr>
      </w:pPr>
      <w:r>
        <w:t>However, we would prefer more of these</w:t>
      </w:r>
    </w:p>
    <w:p w:rsidR="00FE756C" w:rsidRDefault="00FE756C" w:rsidP="00FE756C">
      <w:pPr>
        <w:pStyle w:val="NoSpacing"/>
        <w:numPr>
          <w:ilvl w:val="0"/>
          <w:numId w:val="7"/>
        </w:numPr>
      </w:pPr>
      <w:r>
        <w:t>I like the</w:t>
      </w:r>
      <w:r w:rsidR="009E775A">
        <w:t xml:space="preserve"> idea of the</w:t>
      </w:r>
      <w:r>
        <w:t xml:space="preserve"> life experiment</w:t>
      </w:r>
    </w:p>
    <w:p w:rsidR="005F3180" w:rsidRDefault="005F3180" w:rsidP="005F3180">
      <w:pPr>
        <w:pStyle w:val="NoSpacing"/>
        <w:numPr>
          <w:ilvl w:val="1"/>
          <w:numId w:val="7"/>
        </w:numPr>
      </w:pPr>
      <w:r>
        <w:t>The reflections should be more focused on ways that it would impact our world</w:t>
      </w:r>
      <w:r w:rsidR="00AB4355">
        <w:t xml:space="preserve"> and less of a narrative perspective</w:t>
      </w:r>
    </w:p>
    <w:p w:rsidR="009E775A" w:rsidRDefault="009E775A" w:rsidP="005F3180">
      <w:pPr>
        <w:pStyle w:val="NoSpacing"/>
        <w:numPr>
          <w:ilvl w:val="1"/>
          <w:numId w:val="7"/>
        </w:numPr>
      </w:pPr>
      <w:r>
        <w:t>“Reflection” is too broad of a term; should be better defined</w:t>
      </w:r>
      <w:r w:rsidR="006225DC">
        <w:t>, since everyone has their own interpretation of what they involve and thus their own criteria in terms of what should go into them</w:t>
      </w:r>
    </w:p>
    <w:p w:rsidR="004C0365" w:rsidRDefault="009C2206" w:rsidP="005F3180">
      <w:pPr>
        <w:pStyle w:val="NoSpacing"/>
        <w:numPr>
          <w:ilvl w:val="1"/>
          <w:numId w:val="7"/>
        </w:numPr>
      </w:pPr>
      <w:r w:rsidRPr="00A773F9">
        <w:rPr>
          <w:i/>
        </w:rPr>
        <w:t>Encouraging</w:t>
      </w:r>
      <w:r>
        <w:t xml:space="preserve"> d</w:t>
      </w:r>
      <w:r w:rsidR="004C0365">
        <w:t>ifferent platforms of submitting, such as video blogs or something</w:t>
      </w:r>
    </w:p>
    <w:p w:rsidR="004C0365" w:rsidRDefault="0024218E" w:rsidP="005F3180">
      <w:pPr>
        <w:pStyle w:val="NoSpacing"/>
        <w:numPr>
          <w:ilvl w:val="1"/>
          <w:numId w:val="7"/>
        </w:numPr>
      </w:pPr>
      <w:r>
        <w:t>It was more useful after the TA went over a</w:t>
      </w:r>
      <w:r w:rsidR="002E1C8E">
        <w:t>n</w:t>
      </w:r>
      <w:r>
        <w:t xml:space="preserve"> example of what was expected from the reflection</w:t>
      </w:r>
    </w:p>
    <w:p w:rsidR="00DB352C" w:rsidRDefault="00DB352C" w:rsidP="005F3180">
      <w:pPr>
        <w:pStyle w:val="NoSpacing"/>
        <w:numPr>
          <w:ilvl w:val="1"/>
          <w:numId w:val="7"/>
        </w:numPr>
      </w:pPr>
      <w:r>
        <w:t>We acknowledge the difficulty in allowing for this, while keeping it open-ended</w:t>
      </w:r>
    </w:p>
    <w:p w:rsidR="00887DA3" w:rsidRDefault="0090300E" w:rsidP="005F3180">
      <w:pPr>
        <w:pStyle w:val="NoSpacing"/>
        <w:numPr>
          <w:ilvl w:val="1"/>
          <w:numId w:val="7"/>
        </w:numPr>
      </w:pPr>
      <w:r>
        <w:t>Clarifications of the assignment should be done outside of class in an FAQ or in a tutorial</w:t>
      </w:r>
      <w:r w:rsidR="00825234">
        <w:t>. NOT in lecture</w:t>
      </w:r>
    </w:p>
    <w:p w:rsidR="00825234" w:rsidRDefault="00487A51" w:rsidP="00487A51">
      <w:pPr>
        <w:pStyle w:val="NoSpacing"/>
        <w:numPr>
          <w:ilvl w:val="0"/>
          <w:numId w:val="7"/>
        </w:numPr>
      </w:pPr>
      <w:r>
        <w:t>Using the tutorial as a debate period, instead of a Q&amp;A period</w:t>
      </w:r>
    </w:p>
    <w:p w:rsidR="003637B1" w:rsidRDefault="003637B1" w:rsidP="00487A51">
      <w:pPr>
        <w:pStyle w:val="NoSpacing"/>
        <w:numPr>
          <w:ilvl w:val="0"/>
          <w:numId w:val="7"/>
        </w:numPr>
      </w:pPr>
      <w:r>
        <w:t>Tutorials can also be useful for discussions</w:t>
      </w:r>
    </w:p>
    <w:p w:rsidR="00487A51" w:rsidRDefault="00487A51" w:rsidP="00487A51">
      <w:pPr>
        <w:pStyle w:val="NoSpacing"/>
        <w:numPr>
          <w:ilvl w:val="0"/>
          <w:numId w:val="7"/>
        </w:numPr>
      </w:pPr>
      <w:r>
        <w:t>Encourage both TA’s to go to both tutorials, since it can be difficult</w:t>
      </w:r>
      <w:r w:rsidR="00633C3D">
        <w:t xml:space="preserve"> to address all groups in each tutorial</w:t>
      </w:r>
      <w:r w:rsidR="00EC0A5A">
        <w:t xml:space="preserve">, especially because </w:t>
      </w:r>
      <w:r w:rsidR="00ED4804">
        <w:t>it seems like you get a completely different experience from each one</w:t>
      </w:r>
    </w:p>
    <w:p w:rsidR="00F23630" w:rsidRDefault="00AD6404" w:rsidP="00487A51">
      <w:pPr>
        <w:pStyle w:val="NoSpacing"/>
        <w:numPr>
          <w:ilvl w:val="0"/>
          <w:numId w:val="7"/>
        </w:numPr>
      </w:pPr>
      <w:r>
        <w:t>Less l</w:t>
      </w:r>
      <w:r w:rsidR="00F23630">
        <w:t>arger project</w:t>
      </w:r>
      <w:r>
        <w:t>s because otherwise you don’t take it as seriously. This can be done with a longer due dat</w:t>
      </w:r>
      <w:r w:rsidR="003637B1">
        <w:t>e</w:t>
      </w:r>
    </w:p>
    <w:p w:rsidR="003637B1" w:rsidRDefault="003637B1" w:rsidP="00487A51">
      <w:pPr>
        <w:pStyle w:val="NoSpacing"/>
        <w:numPr>
          <w:ilvl w:val="0"/>
          <w:numId w:val="7"/>
        </w:numPr>
      </w:pPr>
      <w:r>
        <w:t>There should be better communication between the professor and the TAs</w:t>
      </w:r>
    </w:p>
    <w:p w:rsidR="00AD6404" w:rsidRDefault="003637B1" w:rsidP="00487A51">
      <w:pPr>
        <w:pStyle w:val="NoSpacing"/>
        <w:numPr>
          <w:ilvl w:val="0"/>
          <w:numId w:val="7"/>
        </w:numPr>
      </w:pPr>
      <w:r>
        <w:t>People who have questions in class may feel scared to speak up in class</w:t>
      </w:r>
      <w:r w:rsidR="00B923BB">
        <w:t xml:space="preserve"> could bring up questions on Avenue or on an anonymous online chat</w:t>
      </w:r>
    </w:p>
    <w:p w:rsidR="00312771" w:rsidRDefault="00312771" w:rsidP="00487A51">
      <w:pPr>
        <w:pStyle w:val="NoSpacing"/>
        <w:numPr>
          <w:ilvl w:val="0"/>
          <w:numId w:val="7"/>
        </w:numPr>
      </w:pPr>
      <w:r>
        <w:t>Little overlap with lectures and projects</w:t>
      </w:r>
    </w:p>
    <w:p w:rsidR="00681238" w:rsidRDefault="00681238" w:rsidP="00681238">
      <w:pPr>
        <w:pStyle w:val="NoSpacing"/>
        <w:numPr>
          <w:ilvl w:val="1"/>
          <w:numId w:val="7"/>
        </w:numPr>
      </w:pPr>
      <w:r>
        <w:t>perhaps a midterm/exam</w:t>
      </w:r>
    </w:p>
    <w:p w:rsidR="00CC19C8" w:rsidRDefault="00CC19C8" w:rsidP="00681238">
      <w:pPr>
        <w:pStyle w:val="NoSpacing"/>
        <w:numPr>
          <w:ilvl w:val="1"/>
          <w:numId w:val="7"/>
        </w:numPr>
      </w:pPr>
      <w:r>
        <w:t>iClickers will force people to pay attention</w:t>
      </w:r>
      <w:r w:rsidR="00FC5A76">
        <w:t xml:space="preserve"> and ensure attendance</w:t>
      </w:r>
    </w:p>
    <w:p w:rsidR="00B923BB" w:rsidRDefault="00B923BB" w:rsidP="00487A51">
      <w:pPr>
        <w:pStyle w:val="NoSpacing"/>
        <w:numPr>
          <w:ilvl w:val="0"/>
          <w:numId w:val="7"/>
        </w:numPr>
      </w:pPr>
      <w:r>
        <w:t>Online lecture on how to do the reflections</w:t>
      </w:r>
      <w:r w:rsidR="00543093">
        <w:t xml:space="preserve"> at the beginning</w:t>
      </w:r>
    </w:p>
    <w:p w:rsidR="00EC0A5A" w:rsidRDefault="00EC0A5A" w:rsidP="00487A51">
      <w:pPr>
        <w:pStyle w:val="NoSpacing"/>
        <w:numPr>
          <w:ilvl w:val="0"/>
          <w:numId w:val="7"/>
        </w:numPr>
      </w:pPr>
      <w:r>
        <w:t>~Unweighted initial reflection (minimal support)</w:t>
      </w:r>
    </w:p>
    <w:p w:rsidR="00EC0A5A" w:rsidRDefault="005E3623" w:rsidP="00487A51">
      <w:pPr>
        <w:pStyle w:val="NoSpacing"/>
        <w:numPr>
          <w:ilvl w:val="0"/>
          <w:numId w:val="7"/>
        </w:numPr>
      </w:pPr>
      <w:r>
        <w:t xml:space="preserve">Streamline </w:t>
      </w:r>
      <w:r w:rsidR="00EC0A5A">
        <w:t xml:space="preserve">Avenue </w:t>
      </w:r>
      <w:r>
        <w:t>interface</w:t>
      </w:r>
    </w:p>
    <w:p w:rsidR="00EC3A8D" w:rsidRDefault="00EC3A8D" w:rsidP="00EC3A8D">
      <w:pPr>
        <w:pStyle w:val="NoSpacing"/>
        <w:numPr>
          <w:ilvl w:val="1"/>
          <w:numId w:val="7"/>
        </w:numPr>
      </w:pPr>
      <w:r>
        <w:t>No active discussion board</w:t>
      </w:r>
    </w:p>
    <w:p w:rsidR="00EC3A8D" w:rsidRDefault="00EC3A8D" w:rsidP="00EC3A8D">
      <w:pPr>
        <w:pStyle w:val="NoSpacing"/>
        <w:numPr>
          <w:ilvl w:val="2"/>
          <w:numId w:val="7"/>
        </w:numPr>
      </w:pPr>
      <w:r>
        <w:t>Weekly question on the board asked by prof</w:t>
      </w:r>
    </w:p>
    <w:p w:rsidR="00621BAC" w:rsidRDefault="00621BAC" w:rsidP="00EC3A8D">
      <w:pPr>
        <w:pStyle w:val="NoSpacing"/>
        <w:numPr>
          <w:ilvl w:val="2"/>
          <w:numId w:val="7"/>
        </w:numPr>
      </w:pPr>
      <w:r>
        <w:t>Could it be marked?</w:t>
      </w:r>
    </w:p>
    <w:p w:rsidR="00EC0A5A" w:rsidRDefault="007025AF" w:rsidP="00487A51">
      <w:pPr>
        <w:pStyle w:val="NoSpacing"/>
        <w:numPr>
          <w:ilvl w:val="0"/>
          <w:numId w:val="7"/>
        </w:numPr>
      </w:pPr>
      <w:r>
        <w:t>Learning portfolio seems useless right now</w:t>
      </w:r>
      <w:r w:rsidR="00CF14EF">
        <w:t>−should be better integrated in the current assignments</w:t>
      </w:r>
    </w:p>
    <w:p w:rsidR="00CF14EF" w:rsidRDefault="00CF14EF" w:rsidP="00CF14EF">
      <w:pPr>
        <w:pStyle w:val="NoSpacing"/>
        <w:numPr>
          <w:ilvl w:val="1"/>
          <w:numId w:val="7"/>
        </w:numPr>
      </w:pPr>
      <w:r>
        <w:t>Why is it better?</w:t>
      </w:r>
    </w:p>
    <w:p w:rsidR="00CF14EF" w:rsidRDefault="00CF14EF" w:rsidP="00CF14EF">
      <w:pPr>
        <w:pStyle w:val="NoSpacing"/>
        <w:numPr>
          <w:ilvl w:val="2"/>
          <w:numId w:val="7"/>
        </w:numPr>
      </w:pPr>
      <w:r>
        <w:t>No feedback</w:t>
      </w:r>
    </w:p>
    <w:p w:rsidR="00CF14EF" w:rsidRDefault="00CF14EF" w:rsidP="00CF14EF">
      <w:pPr>
        <w:pStyle w:val="NoSpacing"/>
        <w:numPr>
          <w:ilvl w:val="2"/>
          <w:numId w:val="7"/>
        </w:numPr>
      </w:pPr>
      <w:r>
        <w:t xml:space="preserve">More difficult </w:t>
      </w:r>
      <w:r w:rsidR="001D4455">
        <w:t xml:space="preserve">to upload </w:t>
      </w:r>
      <w:r>
        <w:t>than a dropbox</w:t>
      </w:r>
    </w:p>
    <w:p w:rsidR="00A27BD5" w:rsidRDefault="00A27BD5" w:rsidP="00A27BD5">
      <w:pPr>
        <w:pStyle w:val="NoSpacing"/>
        <w:numPr>
          <w:ilvl w:val="1"/>
          <w:numId w:val="7"/>
        </w:numPr>
      </w:pPr>
      <w:r>
        <w:t>Could be a webpage or that defines our life experiment</w:t>
      </w:r>
    </w:p>
    <w:p w:rsidR="00252FF2" w:rsidRDefault="00252FF2" w:rsidP="00252FF2">
      <w:pPr>
        <w:pStyle w:val="NoSpacing"/>
        <w:numPr>
          <w:ilvl w:val="0"/>
          <w:numId w:val="7"/>
        </w:numPr>
      </w:pPr>
      <w:r>
        <w:t>Little interdisciplinary stuff</w:t>
      </w:r>
      <w:r w:rsidR="009C62F7">
        <w:t>, since the project is alone (so far)</w:t>
      </w:r>
    </w:p>
    <w:p w:rsidR="00933438" w:rsidRDefault="00933438" w:rsidP="00933438">
      <w:pPr>
        <w:pStyle w:val="NoSpacing"/>
        <w:numPr>
          <w:ilvl w:val="1"/>
          <w:numId w:val="7"/>
        </w:numPr>
      </w:pPr>
      <w:r>
        <w:t xml:space="preserve">Explaining sustainability from multiple disciplines </w:t>
      </w:r>
      <w:r>
        <w:rPr>
          <w:u w:val="single"/>
        </w:rPr>
        <w:t>in lecture</w:t>
      </w:r>
    </w:p>
    <w:p w:rsidR="00A325A6" w:rsidRDefault="001C009A" w:rsidP="00A325A6">
      <w:pPr>
        <w:pStyle w:val="NoSpacing"/>
        <w:numPr>
          <w:ilvl w:val="0"/>
          <w:numId w:val="7"/>
        </w:numPr>
      </w:pPr>
      <w:r>
        <w:t>Textbook has little connection</w:t>
      </w:r>
      <w:r w:rsidR="004A0FA6">
        <w:t xml:space="preserve"> with course</w:t>
      </w:r>
    </w:p>
    <w:p w:rsidR="008F7872" w:rsidRDefault="008A2F3F" w:rsidP="00B7681B">
      <w:pPr>
        <w:pStyle w:val="Heading2"/>
      </w:pPr>
      <w:bookmarkStart w:id="19" w:name="_Toc383895650"/>
      <w:r>
        <w:t>Utopia</w:t>
      </w:r>
      <w:r w:rsidR="00B7681B">
        <w:t xml:space="preserve"> Assignment</w:t>
      </w:r>
      <w:bookmarkEnd w:id="19"/>
    </w:p>
    <w:p w:rsidR="008A2F3F" w:rsidRDefault="008A2F3F" w:rsidP="00C6147E">
      <w:pPr>
        <w:pStyle w:val="NoSpacing"/>
        <w:numPr>
          <w:ilvl w:val="0"/>
          <w:numId w:val="18"/>
        </w:numPr>
      </w:pPr>
      <w:r>
        <w:t>What types of quotations must we include from “The Politics of the Pantry”?</w:t>
      </w:r>
    </w:p>
    <w:p w:rsidR="00C6147E" w:rsidRDefault="00C6147E" w:rsidP="00C6147E">
      <w:pPr>
        <w:pStyle w:val="NoSpacing"/>
        <w:numPr>
          <w:ilvl w:val="0"/>
          <w:numId w:val="18"/>
        </w:numPr>
      </w:pPr>
      <w:r>
        <w:t>You aren’t required to do more research than what is asked, but you certainly may if you want</w:t>
      </w:r>
    </w:p>
    <w:p w:rsidR="00BC734F" w:rsidRDefault="00BC734F" w:rsidP="00C6147E">
      <w:pPr>
        <w:pStyle w:val="NoSpacing"/>
        <w:numPr>
          <w:ilvl w:val="0"/>
          <w:numId w:val="18"/>
        </w:numPr>
      </w:pPr>
      <w:r>
        <w:t>March 10</w:t>
      </w:r>
      <w:r w:rsidRPr="00BC734F">
        <w:rPr>
          <w:vertAlign w:val="superscript"/>
        </w:rPr>
        <w:t>th</w:t>
      </w:r>
    </w:p>
    <w:p w:rsidR="00BC734F" w:rsidRDefault="00BC734F" w:rsidP="00C6147E">
      <w:pPr>
        <w:pStyle w:val="NoSpacing"/>
        <w:numPr>
          <w:ilvl w:val="0"/>
          <w:numId w:val="18"/>
        </w:numPr>
      </w:pPr>
      <w:r>
        <w:t>See Rubric online</w:t>
      </w:r>
    </w:p>
    <w:p w:rsidR="00B7681B" w:rsidRDefault="00B7681B" w:rsidP="00B7681B">
      <w:pPr>
        <w:pStyle w:val="Heading2"/>
      </w:pPr>
      <w:bookmarkStart w:id="20" w:name="_Toc383895651"/>
      <w:r>
        <w:t>Economic Sustainability</w:t>
      </w:r>
      <w:bookmarkEnd w:id="20"/>
    </w:p>
    <w:p w:rsidR="00B7681B" w:rsidRDefault="00895477" w:rsidP="00005380">
      <w:pPr>
        <w:pStyle w:val="NoSpacing"/>
        <w:numPr>
          <w:ilvl w:val="0"/>
          <w:numId w:val="19"/>
        </w:numPr>
      </w:pPr>
      <w:r>
        <w:t xml:space="preserve">Going green </w:t>
      </w:r>
      <w:r>
        <w:rPr>
          <w:i/>
        </w:rPr>
        <w:t>can</w:t>
      </w:r>
      <w:r>
        <w:t xml:space="preserve"> be economic</w:t>
      </w:r>
      <w:r w:rsidR="00CF02FE">
        <w:t>; “The Greening of Capitalism”</w:t>
      </w:r>
    </w:p>
    <w:p w:rsidR="00461D34" w:rsidRDefault="00461D34" w:rsidP="00005380">
      <w:pPr>
        <w:pStyle w:val="NoSpacing"/>
        <w:numPr>
          <w:ilvl w:val="0"/>
          <w:numId w:val="19"/>
        </w:numPr>
      </w:pPr>
      <w:r>
        <w:t>Isn’t the environment a resource and thus part of our economy (just not our monetary economy)</w:t>
      </w:r>
    </w:p>
    <w:p w:rsidR="00576239" w:rsidRDefault="00576239" w:rsidP="00005380">
      <w:pPr>
        <w:pStyle w:val="NoSpacing"/>
        <w:numPr>
          <w:ilvl w:val="0"/>
          <w:numId w:val="19"/>
        </w:numPr>
      </w:pPr>
      <w:r>
        <w:t xml:space="preserve">Environmental groups are generally </w:t>
      </w:r>
      <w:r w:rsidRPr="00576239">
        <w:rPr>
          <w:b/>
        </w:rPr>
        <w:t>antagonist</w:t>
      </w:r>
      <w:r>
        <w:rPr>
          <w:b/>
        </w:rPr>
        <w:t>ic</w:t>
      </w:r>
      <w:r>
        <w:t xml:space="preserve"> instead of embracing a green economy</w:t>
      </w:r>
    </w:p>
    <w:p w:rsidR="00FF4601" w:rsidRDefault="00FF4601" w:rsidP="00FF4601">
      <w:pPr>
        <w:pStyle w:val="NoSpacing"/>
        <w:numPr>
          <w:ilvl w:val="1"/>
          <w:numId w:val="19"/>
        </w:numPr>
      </w:pPr>
      <w:r>
        <w:t>Seen as a polar opposite to politics, economy, etc.</w:t>
      </w:r>
    </w:p>
    <w:p w:rsidR="00305313" w:rsidRDefault="00305313" w:rsidP="00305313">
      <w:pPr>
        <w:pStyle w:val="NoSpacing"/>
        <w:numPr>
          <w:ilvl w:val="0"/>
          <w:numId w:val="19"/>
        </w:numPr>
      </w:pPr>
      <w:r>
        <w:t>Environmentalists are better served by using the powers of the systems to bring about change</w:t>
      </w:r>
    </w:p>
    <w:p w:rsidR="00092CCB" w:rsidRDefault="00092CCB" w:rsidP="00305313">
      <w:pPr>
        <w:pStyle w:val="NoSpacing"/>
        <w:numPr>
          <w:ilvl w:val="0"/>
          <w:numId w:val="19"/>
        </w:numPr>
      </w:pPr>
      <w:r>
        <w:t>Often, the biggest changes have come from people “voting with their dollar”</w:t>
      </w:r>
      <w:r w:rsidR="00793DAA">
        <w:t>−voting</w:t>
      </w:r>
      <w:r>
        <w:t xml:space="preserve"> b</w:t>
      </w:r>
      <w:r w:rsidR="009B75EF">
        <w:t>y buying things that support their values</w:t>
      </w:r>
    </w:p>
    <w:p w:rsidR="00C54B21" w:rsidRDefault="00CC182F" w:rsidP="00305313">
      <w:pPr>
        <w:pStyle w:val="NoSpacing"/>
        <w:numPr>
          <w:ilvl w:val="0"/>
          <w:numId w:val="19"/>
        </w:numPr>
      </w:pPr>
      <w:r>
        <w:t>Climate change: “the largest market failure ever seen”, since it is a pro-growth method</w:t>
      </w:r>
    </w:p>
    <w:p w:rsidR="00CF02FE" w:rsidRDefault="00392917" w:rsidP="00305313">
      <w:pPr>
        <w:pStyle w:val="NoSpacing"/>
        <w:numPr>
          <w:ilvl w:val="0"/>
          <w:numId w:val="19"/>
        </w:numPr>
      </w:pPr>
      <w:r>
        <w:t>Myths:</w:t>
      </w:r>
      <w:r w:rsidR="00C54B21">
        <w:t xml:space="preserve"> “technology will be cheaper later” </w:t>
      </w:r>
      <w:r>
        <w:t>and</w:t>
      </w:r>
      <w:r w:rsidR="00C54B21">
        <w:t xml:space="preserve"> </w:t>
      </w:r>
      <w:r>
        <w:t>“</w:t>
      </w:r>
      <w:r w:rsidR="00C54B21">
        <w:t>your newly-established company will be richer</w:t>
      </w:r>
      <w:r>
        <w:t>”</w:t>
      </w:r>
    </w:p>
    <w:p w:rsidR="00B14002" w:rsidRDefault="00B14002" w:rsidP="00305313">
      <w:pPr>
        <w:pStyle w:val="NoSpacing"/>
        <w:numPr>
          <w:ilvl w:val="0"/>
          <w:numId w:val="19"/>
        </w:numPr>
      </w:pPr>
      <w:r>
        <w:t>“Green” shouldn’t be broken down into each component (air, land, water, etc.)</w:t>
      </w:r>
    </w:p>
    <w:p w:rsidR="00FD43A1" w:rsidRDefault="00FD43A1" w:rsidP="00305313">
      <w:pPr>
        <w:pStyle w:val="NoSpacing"/>
        <w:numPr>
          <w:ilvl w:val="0"/>
          <w:numId w:val="19"/>
        </w:numPr>
      </w:pPr>
      <w:r>
        <w:t>If you have a factory with emissions:</w:t>
      </w:r>
    </w:p>
    <w:p w:rsidR="00FD43A1" w:rsidRDefault="00FD43A1" w:rsidP="00FD43A1">
      <w:pPr>
        <w:pStyle w:val="NoSpacing"/>
        <w:numPr>
          <w:ilvl w:val="1"/>
          <w:numId w:val="19"/>
        </w:numPr>
      </w:pPr>
      <w:r>
        <w:t>Don’t:</w:t>
      </w:r>
    </w:p>
    <w:p w:rsidR="00FD43A1" w:rsidRDefault="00FD43A1" w:rsidP="00FD43A1">
      <w:pPr>
        <w:pStyle w:val="NoSpacing"/>
        <w:numPr>
          <w:ilvl w:val="2"/>
          <w:numId w:val="19"/>
        </w:numPr>
      </w:pPr>
      <w:r>
        <w:t>build higher smokestacks</w:t>
      </w:r>
    </w:p>
    <w:p w:rsidR="00FD43A1" w:rsidRDefault="00FD43A1" w:rsidP="00FD43A1">
      <w:pPr>
        <w:pStyle w:val="NoSpacing"/>
        <w:numPr>
          <w:ilvl w:val="2"/>
          <w:numId w:val="19"/>
        </w:numPr>
      </w:pPr>
      <w:r>
        <w:t>include scrubbers</w:t>
      </w:r>
    </w:p>
    <w:p w:rsidR="00FD43A1" w:rsidRDefault="00FD43A1" w:rsidP="00FD43A1">
      <w:pPr>
        <w:pStyle w:val="NoSpacing"/>
        <w:numPr>
          <w:ilvl w:val="2"/>
          <w:numId w:val="19"/>
        </w:numPr>
      </w:pPr>
      <w:r>
        <w:t>etc</w:t>
      </w:r>
    </w:p>
    <w:p w:rsidR="00FD43A1" w:rsidRDefault="00E077F0" w:rsidP="00FD43A1">
      <w:pPr>
        <w:pStyle w:val="NoSpacing"/>
        <w:numPr>
          <w:ilvl w:val="1"/>
          <w:numId w:val="19"/>
        </w:numPr>
      </w:pPr>
      <w:r>
        <w:t>R</w:t>
      </w:r>
      <w:r w:rsidR="00FD43A1">
        <w:t xml:space="preserve">eduction </w:t>
      </w:r>
      <w:r>
        <w:t>the</w:t>
      </w:r>
      <w:r w:rsidR="00FD43A1">
        <w:t xml:space="preserve"> emissions</w:t>
      </w:r>
      <w:r w:rsidR="00F753E1">
        <w:t xml:space="preserve"> to begin with</w:t>
      </w:r>
    </w:p>
    <w:p w:rsidR="00FF397B" w:rsidRDefault="00FF397B" w:rsidP="00FF397B">
      <w:pPr>
        <w:pStyle w:val="NoSpacing"/>
        <w:numPr>
          <w:ilvl w:val="0"/>
          <w:numId w:val="19"/>
        </w:numPr>
      </w:pPr>
      <w:r>
        <w:t>Ecological modernization</w:t>
      </w:r>
      <w:r w:rsidR="00D32A55">
        <w:t>: politicians accommodating radical sustainable demands, while maintaining current lifestyle</w:t>
      </w:r>
    </w:p>
    <w:p w:rsidR="00924103" w:rsidRDefault="009B77FE" w:rsidP="00924103">
      <w:pPr>
        <w:pStyle w:val="NoSpacing"/>
        <w:numPr>
          <w:ilvl w:val="1"/>
          <w:numId w:val="19"/>
        </w:numPr>
      </w:pPr>
      <w:r>
        <w:t>The solutions tend to be quite m</w:t>
      </w:r>
      <w:r w:rsidR="00924103">
        <w:t>eager</w:t>
      </w:r>
    </w:p>
    <w:p w:rsidR="00374375" w:rsidRDefault="00374375" w:rsidP="00374375">
      <w:pPr>
        <w:pStyle w:val="NoSpacing"/>
        <w:numPr>
          <w:ilvl w:val="0"/>
          <w:numId w:val="19"/>
        </w:numPr>
      </w:pPr>
      <w:r>
        <w:t>Instead of it being a challenge to a system, it becomes a source of innovation that propels the system</w:t>
      </w:r>
    </w:p>
    <w:p w:rsidR="008D4816" w:rsidRDefault="005E218C" w:rsidP="00374375">
      <w:pPr>
        <w:pStyle w:val="NoSpacing"/>
        <w:numPr>
          <w:ilvl w:val="0"/>
          <w:numId w:val="19"/>
        </w:numPr>
      </w:pPr>
      <w:r>
        <w:t>Anticipating environmental impact should be put in place, instead of simply learning how to cure forest fires</w:t>
      </w:r>
    </w:p>
    <w:p w:rsidR="008E3379" w:rsidRDefault="008E3379" w:rsidP="008E3379">
      <w:pPr>
        <w:pStyle w:val="NoSpacing"/>
        <w:numPr>
          <w:ilvl w:val="1"/>
          <w:numId w:val="19"/>
        </w:numPr>
      </w:pPr>
      <w:r>
        <w:t xml:space="preserve">e.g. </w:t>
      </w:r>
      <w:r w:rsidR="00250957">
        <w:t xml:space="preserve">not </w:t>
      </w:r>
      <w:r>
        <w:t>allowing development in known burn areas</w:t>
      </w:r>
    </w:p>
    <w:p w:rsidR="00E35954" w:rsidRDefault="002C6910" w:rsidP="00E35954">
      <w:pPr>
        <w:pStyle w:val="NoSpacing"/>
        <w:numPr>
          <w:ilvl w:val="0"/>
          <w:numId w:val="19"/>
        </w:numPr>
      </w:pPr>
      <w:r>
        <w:t>Carbon Dioxide is seen as an externality, instead of a part of the system</w:t>
      </w:r>
    </w:p>
    <w:p w:rsidR="004F53F1" w:rsidRDefault="004F53F1" w:rsidP="00E35954">
      <w:pPr>
        <w:pStyle w:val="NoSpacing"/>
        <w:numPr>
          <w:ilvl w:val="0"/>
          <w:numId w:val="19"/>
        </w:numPr>
      </w:pPr>
      <w:r>
        <w:t>Examples:</w:t>
      </w:r>
    </w:p>
    <w:p w:rsidR="004F53F1" w:rsidRDefault="004F53F1" w:rsidP="004F53F1">
      <w:pPr>
        <w:pStyle w:val="NoSpacing"/>
        <w:numPr>
          <w:ilvl w:val="1"/>
          <w:numId w:val="19"/>
        </w:numPr>
      </w:pPr>
      <w:r>
        <w:t>BP is Beyond Petroleum?</w:t>
      </w:r>
    </w:p>
    <w:p w:rsidR="004F53F1" w:rsidRDefault="004F53F1" w:rsidP="004F53F1">
      <w:pPr>
        <w:pStyle w:val="NoSpacing"/>
        <w:numPr>
          <w:ilvl w:val="1"/>
          <w:numId w:val="19"/>
        </w:numPr>
      </w:pPr>
      <w:r>
        <w:t>Organic: largest growing aspect of food industry</w:t>
      </w:r>
    </w:p>
    <w:p w:rsidR="00F12465" w:rsidRDefault="00F12465" w:rsidP="00F12465">
      <w:pPr>
        <w:pStyle w:val="NoSpacing"/>
        <w:numPr>
          <w:ilvl w:val="2"/>
          <w:numId w:val="19"/>
        </w:numPr>
      </w:pPr>
      <w:r>
        <w:t>Organic whipping cream?</w:t>
      </w:r>
    </w:p>
    <w:p w:rsidR="00901CD2" w:rsidRDefault="00901CD2" w:rsidP="00901CD2">
      <w:pPr>
        <w:pStyle w:val="NoSpacing"/>
        <w:numPr>
          <w:ilvl w:val="1"/>
          <w:numId w:val="19"/>
        </w:numPr>
      </w:pPr>
      <w:r>
        <w:t>“All natural”</w:t>
      </w:r>
    </w:p>
    <w:p w:rsidR="00FC2540" w:rsidRDefault="00FC2540" w:rsidP="00FC2540">
      <w:pPr>
        <w:pStyle w:val="NoSpacing"/>
        <w:numPr>
          <w:ilvl w:val="0"/>
          <w:numId w:val="19"/>
        </w:numPr>
      </w:pPr>
      <w:r>
        <w:t>Ecuador recognizes “rights of ecosystem” in their Constitution</w:t>
      </w:r>
    </w:p>
    <w:p w:rsidR="004D6A54" w:rsidRDefault="004D6A54" w:rsidP="004D6A54">
      <w:pPr>
        <w:pStyle w:val="NoSpacing"/>
        <w:numPr>
          <w:ilvl w:val="1"/>
          <w:numId w:val="19"/>
        </w:numPr>
      </w:pPr>
      <w:r>
        <w:t>they can petition on the behalf of their ecosystems</w:t>
      </w:r>
    </w:p>
    <w:p w:rsidR="004D6A54" w:rsidRDefault="004D6A54" w:rsidP="004D6A54">
      <w:pPr>
        <w:pStyle w:val="NoSpacing"/>
        <w:numPr>
          <w:ilvl w:val="1"/>
          <w:numId w:val="19"/>
        </w:numPr>
      </w:pPr>
      <w:r>
        <w:t>However, the country is a poor, developing country</w:t>
      </w:r>
    </w:p>
    <w:p w:rsidR="00BA21A4" w:rsidRDefault="00BA21A4" w:rsidP="004D6A54">
      <w:pPr>
        <w:pStyle w:val="NoSpacing"/>
        <w:numPr>
          <w:ilvl w:val="1"/>
          <w:numId w:val="19"/>
        </w:numPr>
      </w:pPr>
      <w:r>
        <w:t>Even though a huge oil location was found in a diverse location, president said the international community must raise $3.6 billion to cover the cost of such a location or else it will be exploited</w:t>
      </w:r>
    </w:p>
    <w:p w:rsidR="00BA21A4" w:rsidRDefault="00BA21A4" w:rsidP="00BA21A4">
      <w:pPr>
        <w:pStyle w:val="NoSpacing"/>
        <w:numPr>
          <w:ilvl w:val="2"/>
          <w:numId w:val="19"/>
        </w:numPr>
      </w:pPr>
      <w:r>
        <w:t>However, it is seen as blackmail, where people should be paid for things people did, but not what people didn’t do</w:t>
      </w:r>
    </w:p>
    <w:p w:rsidR="00BA21A4" w:rsidRDefault="00BA21A4" w:rsidP="00BA21A4">
      <w:pPr>
        <w:pStyle w:val="NoSpacing"/>
        <w:numPr>
          <w:ilvl w:val="2"/>
          <w:numId w:val="19"/>
        </w:numPr>
      </w:pPr>
      <w:r>
        <w:t>Not enough money was brought in ($13.3 million)</w:t>
      </w:r>
    </w:p>
    <w:p w:rsidR="001C1290" w:rsidRDefault="001C1290" w:rsidP="001C1290">
      <w:pPr>
        <w:pStyle w:val="NoSpacing"/>
      </w:pPr>
    </w:p>
    <w:p w:rsidR="001C1290" w:rsidRDefault="001C1290" w:rsidP="001C1290">
      <w:pPr>
        <w:pStyle w:val="NoSpacing"/>
        <w:numPr>
          <w:ilvl w:val="0"/>
          <w:numId w:val="20"/>
        </w:numPr>
      </w:pPr>
      <w:r>
        <w:t>Computerized taxi service (computer drivers)</w:t>
      </w:r>
    </w:p>
    <w:p w:rsidR="001C1290" w:rsidRDefault="001C1290" w:rsidP="001C1290">
      <w:pPr>
        <w:pStyle w:val="NoSpacing"/>
        <w:numPr>
          <w:ilvl w:val="1"/>
          <w:numId w:val="20"/>
        </w:numPr>
      </w:pPr>
      <w:r>
        <w:t>register credit card ahead of time</w:t>
      </w:r>
    </w:p>
    <w:p w:rsidR="001C1290" w:rsidRDefault="001C1290" w:rsidP="001C1290">
      <w:pPr>
        <w:pStyle w:val="NoSpacing"/>
        <w:numPr>
          <w:ilvl w:val="1"/>
          <w:numId w:val="20"/>
        </w:numPr>
      </w:pPr>
      <w:r>
        <w:t>calling requires a payment</w:t>
      </w:r>
    </w:p>
    <w:p w:rsidR="001C1290" w:rsidRDefault="001C1290" w:rsidP="001C1290">
      <w:pPr>
        <w:pStyle w:val="NoSpacing"/>
        <w:numPr>
          <w:ilvl w:val="1"/>
          <w:numId w:val="20"/>
        </w:numPr>
      </w:pPr>
      <w:r>
        <w:t>computer optimizes route</w:t>
      </w:r>
    </w:p>
    <w:p w:rsidR="001C1290" w:rsidRDefault="001C1290" w:rsidP="001C1290">
      <w:pPr>
        <w:pStyle w:val="NoSpacing"/>
        <w:numPr>
          <w:ilvl w:val="1"/>
          <w:numId w:val="20"/>
        </w:numPr>
      </w:pPr>
      <w:r>
        <w:t>if something is left behind, it is dumped out</w:t>
      </w:r>
    </w:p>
    <w:p w:rsidR="00E35954" w:rsidRDefault="00E35954" w:rsidP="001C1290">
      <w:pPr>
        <w:pStyle w:val="NoSpacing"/>
        <w:numPr>
          <w:ilvl w:val="1"/>
          <w:numId w:val="20"/>
        </w:numPr>
      </w:pPr>
      <w:r>
        <w:t>how to clean? yuck! nvm</w:t>
      </w:r>
    </w:p>
    <w:p w:rsidR="00AB7BD4" w:rsidRDefault="00AB7BD4" w:rsidP="00AB7BD4">
      <w:pPr>
        <w:pStyle w:val="Heading1"/>
      </w:pPr>
      <w:bookmarkStart w:id="21" w:name="_Toc383895652"/>
      <w:r>
        <w:t>Week 8</w:t>
      </w:r>
      <w:r w:rsidR="00AB23B2">
        <w:t>: Morality and Money</w:t>
      </w:r>
      <w:bookmarkEnd w:id="21"/>
    </w:p>
    <w:p w:rsidR="00AB7BD4" w:rsidRDefault="00AF4A3B" w:rsidP="00AB7BD4">
      <w:pPr>
        <w:pStyle w:val="NoSpacing"/>
      </w:pPr>
      <w:r>
        <w:t>Apocalyptic</w:t>
      </w:r>
    </w:p>
    <w:p w:rsidR="00AF4A3B" w:rsidRDefault="00AF4A3B" w:rsidP="00AB7BD4">
      <w:pPr>
        <w:pStyle w:val="NoSpacing"/>
      </w:pPr>
    </w:p>
    <w:p w:rsidR="00C23754" w:rsidRDefault="00C23754" w:rsidP="00AB7BD4">
      <w:pPr>
        <w:pStyle w:val="NoSpacing"/>
      </w:pPr>
      <w:r>
        <w:t xml:space="preserve">Earth needs to be seen as a closed-system, instead of a </w:t>
      </w:r>
      <w:r>
        <w:rPr>
          <w:b/>
        </w:rPr>
        <w:t>frontier economy</w:t>
      </w:r>
      <w:r>
        <w:t xml:space="preserve"> (limitless resource).</w:t>
      </w:r>
    </w:p>
    <w:p w:rsidR="00C23754" w:rsidRDefault="00C23754" w:rsidP="00AB7BD4">
      <w:pPr>
        <w:pStyle w:val="NoSpacing"/>
      </w:pPr>
    </w:p>
    <w:p w:rsidR="00C23754" w:rsidRDefault="00C23754" w:rsidP="00AB7BD4">
      <w:pPr>
        <w:pStyle w:val="NoSpacing"/>
      </w:pPr>
      <w:r>
        <w:t>What can you do with sand? How can sand become a resource?</w:t>
      </w:r>
    </w:p>
    <w:p w:rsidR="00F95965" w:rsidRDefault="00F95965" w:rsidP="00AB7BD4">
      <w:pPr>
        <w:pStyle w:val="NoSpacing"/>
      </w:pPr>
    </w:p>
    <w:p w:rsidR="00F95965" w:rsidRDefault="00F95965" w:rsidP="00AB7BD4">
      <w:pPr>
        <w:pStyle w:val="NoSpacing"/>
      </w:pPr>
      <w:r>
        <w:t>How are textiles recycled? Can you 3D-sow a shirt, using recycled textiles at home?</w:t>
      </w:r>
    </w:p>
    <w:p w:rsidR="00F95965" w:rsidRDefault="00F95965" w:rsidP="00AB7BD4">
      <w:pPr>
        <w:pStyle w:val="NoSpacing"/>
      </w:pPr>
    </w:p>
    <w:p w:rsidR="00F95965" w:rsidRDefault="00F95965" w:rsidP="00AB7BD4">
      <w:pPr>
        <w:pStyle w:val="NoSpacing"/>
      </w:pPr>
      <w:r>
        <w:t>Most of costs are externalized or unaccounted for</w:t>
      </w:r>
    </w:p>
    <w:p w:rsidR="00BA36DE" w:rsidRDefault="00BA36DE" w:rsidP="00AB7BD4">
      <w:pPr>
        <w:pStyle w:val="NoSpacing"/>
      </w:pPr>
    </w:p>
    <w:p w:rsidR="00BA36DE" w:rsidRDefault="00E27CA9" w:rsidP="00AB7BD4">
      <w:pPr>
        <w:pStyle w:val="NoSpacing"/>
      </w:pPr>
      <w:r>
        <w:t>What is a n</w:t>
      </w:r>
      <w:r w:rsidR="00BA36DE">
        <w:t>atural way to deal with Arroyo McMaster?</w:t>
      </w:r>
    </w:p>
    <w:p w:rsidR="00BA36DE" w:rsidRDefault="0015680B" w:rsidP="0015680B">
      <w:pPr>
        <w:pStyle w:val="NoSpacing"/>
        <w:numPr>
          <w:ilvl w:val="0"/>
          <w:numId w:val="20"/>
        </w:numPr>
      </w:pPr>
      <w:r>
        <w:t>Rain Garden</w:t>
      </w:r>
    </w:p>
    <w:p w:rsidR="00BA36DE" w:rsidRDefault="003227AD" w:rsidP="0015680B">
      <w:pPr>
        <w:pStyle w:val="NoSpacing"/>
        <w:numPr>
          <w:ilvl w:val="0"/>
          <w:numId w:val="20"/>
        </w:numPr>
      </w:pPr>
      <w:hyperlink r:id="rId16" w:history="1">
        <w:r w:rsidR="0015680B" w:rsidRPr="00797A36">
          <w:rPr>
            <w:rStyle w:val="Hyperlink"/>
          </w:rPr>
          <w:t>http://www.mcmaster.ca/erm/greatidea/index.html</w:t>
        </w:r>
      </w:hyperlink>
    </w:p>
    <w:p w:rsidR="0015680B" w:rsidRDefault="0015680B" w:rsidP="0015680B">
      <w:pPr>
        <w:pStyle w:val="NoSpacing"/>
      </w:pPr>
    </w:p>
    <w:p w:rsidR="0015680B" w:rsidRDefault="003C3AB7" w:rsidP="0015680B">
      <w:pPr>
        <w:pStyle w:val="NoSpacing"/>
      </w:pPr>
      <w:r>
        <w:t>You need to include the clean-up process in your costs in order to decide which alternative is best</w:t>
      </w:r>
    </w:p>
    <w:p w:rsidR="003D4A40" w:rsidRDefault="003D4A40" w:rsidP="0015680B">
      <w:pPr>
        <w:pStyle w:val="NoSpacing"/>
      </w:pPr>
    </w:p>
    <w:p w:rsidR="007E4B91" w:rsidRDefault="007137E4" w:rsidP="0015680B">
      <w:pPr>
        <w:pStyle w:val="NoSpacing"/>
      </w:pPr>
      <w:r>
        <w:t>P</w:t>
      </w:r>
      <w:r w:rsidR="000B44C1">
        <w:t>UMA</w:t>
      </w:r>
      <w:r>
        <w:t xml:space="preserve"> measures </w:t>
      </w:r>
      <w:hyperlink r:id="rId17" w:history="1">
        <w:r w:rsidRPr="00DA24D8">
          <w:rPr>
            <w:rStyle w:val="Hyperlink"/>
          </w:rPr>
          <w:t>their externalities</w:t>
        </w:r>
      </w:hyperlink>
      <w:r w:rsidR="00DA24D8">
        <w:t>.</w:t>
      </w:r>
    </w:p>
    <w:p w:rsidR="003D4A40" w:rsidRDefault="00003E30" w:rsidP="007E4B91">
      <w:pPr>
        <w:pStyle w:val="NoSpacing"/>
        <w:numPr>
          <w:ilvl w:val="0"/>
          <w:numId w:val="21"/>
        </w:numPr>
      </w:pPr>
      <w:r>
        <w:t xml:space="preserve">Improves </w:t>
      </w:r>
      <w:r w:rsidR="007E4B91">
        <w:t>transparency and forces the companies to evaluate themselves</w:t>
      </w:r>
    </w:p>
    <w:p w:rsidR="007E4B91" w:rsidRDefault="007E4B91" w:rsidP="007E4B91">
      <w:pPr>
        <w:pStyle w:val="NoSpacing"/>
        <w:numPr>
          <w:ilvl w:val="1"/>
          <w:numId w:val="21"/>
        </w:numPr>
      </w:pPr>
      <w:r>
        <w:t xml:space="preserve">Improving transparency even improves forward directions </w:t>
      </w:r>
      <w:r>
        <w:rPr>
          <w:i/>
        </w:rPr>
        <w:t>within</w:t>
      </w:r>
      <w:r>
        <w:t xml:space="preserve"> a given company</w:t>
      </w:r>
    </w:p>
    <w:p w:rsidR="002169AC" w:rsidRDefault="002169AC" w:rsidP="007E4B91">
      <w:pPr>
        <w:pStyle w:val="NoSpacing"/>
        <w:numPr>
          <w:ilvl w:val="1"/>
          <w:numId w:val="21"/>
        </w:numPr>
      </w:pPr>
      <w:r>
        <w:t>This could be a disincentive, however, for some companies</w:t>
      </w:r>
    </w:p>
    <w:p w:rsidR="007E4B91" w:rsidRDefault="007E4B91" w:rsidP="007E4B91">
      <w:pPr>
        <w:pStyle w:val="NoSpacing"/>
        <w:numPr>
          <w:ilvl w:val="0"/>
          <w:numId w:val="21"/>
        </w:numPr>
      </w:pPr>
      <w:r>
        <w:t>Externalities are difficult to measure precisely</w:t>
      </w:r>
    </w:p>
    <w:p w:rsidR="007E4B91" w:rsidRDefault="007E4B91" w:rsidP="007E4B91">
      <w:pPr>
        <w:pStyle w:val="NoSpacing"/>
        <w:numPr>
          <w:ilvl w:val="1"/>
          <w:numId w:val="21"/>
        </w:numPr>
      </w:pPr>
      <w:r>
        <w:t>How much can you value the extinction of a species?</w:t>
      </w:r>
    </w:p>
    <w:p w:rsidR="007E4B91" w:rsidRDefault="003165B9" w:rsidP="007E4B91">
      <w:pPr>
        <w:pStyle w:val="NoSpacing"/>
        <w:numPr>
          <w:ilvl w:val="0"/>
          <w:numId w:val="21"/>
        </w:numPr>
      </w:pPr>
      <w:r>
        <w:t>Taxing externalities based off a mandated externality evaluation?</w:t>
      </w:r>
    </w:p>
    <w:p w:rsidR="007E4B91" w:rsidRDefault="007E4B91" w:rsidP="007E4B91">
      <w:pPr>
        <w:pStyle w:val="NoSpacing"/>
        <w:numPr>
          <w:ilvl w:val="1"/>
          <w:numId w:val="21"/>
        </w:numPr>
      </w:pPr>
      <w:r>
        <w:t>They could take it the wrong way and simply</w:t>
      </w:r>
    </w:p>
    <w:p w:rsidR="00AE0A0E" w:rsidRDefault="00AE0A0E" w:rsidP="00AE0A0E">
      <w:pPr>
        <w:pStyle w:val="NoSpacing"/>
        <w:numPr>
          <w:ilvl w:val="0"/>
          <w:numId w:val="21"/>
        </w:numPr>
      </w:pPr>
      <w:r>
        <w:t>Can shareholders be a great voice against environmental degradation?</w:t>
      </w:r>
    </w:p>
    <w:p w:rsidR="00325694" w:rsidRDefault="00325694" w:rsidP="0015680B">
      <w:pPr>
        <w:pStyle w:val="NoSpacing"/>
      </w:pPr>
    </w:p>
    <w:p w:rsidR="00325694" w:rsidRDefault="00325694" w:rsidP="0015680B">
      <w:pPr>
        <w:pStyle w:val="NoSpacing"/>
      </w:pPr>
      <w:r>
        <w:t>Can we use old buildings</w:t>
      </w:r>
      <w:r w:rsidR="00FC5748">
        <w:t xml:space="preserve"> or other waste (that won’t be toxic)</w:t>
      </w:r>
      <w:r>
        <w:t xml:space="preserve"> to replace coral reefs</w:t>
      </w:r>
      <w:r w:rsidR="0036326F">
        <w:t xml:space="preserve"> when they re-build</w:t>
      </w:r>
      <w:r>
        <w:t>?</w:t>
      </w:r>
    </w:p>
    <w:p w:rsidR="00AE0A0E" w:rsidRDefault="00AE0A0E" w:rsidP="0015680B">
      <w:pPr>
        <w:pStyle w:val="NoSpacing"/>
      </w:pPr>
    </w:p>
    <w:p w:rsidR="005A6476" w:rsidRDefault="003227AD" w:rsidP="0015680B">
      <w:pPr>
        <w:pStyle w:val="NoSpacing"/>
      </w:pPr>
      <w:hyperlink r:id="rId18" w:anchor="v=onepage&amp;q=%22The%20Politics%20of%20the%20Pantry%22%20pdf%20-syllabus&amp;f=false" w:history="1">
        <w:r w:rsidR="005A6476" w:rsidRPr="005A6476">
          <w:rPr>
            <w:rStyle w:val="Hyperlink"/>
          </w:rPr>
          <w:t>Professor’s book</w:t>
        </w:r>
      </w:hyperlink>
      <w:r w:rsidR="005A6476">
        <w:t>/</w:t>
      </w:r>
    </w:p>
    <w:p w:rsidR="00325694" w:rsidRDefault="00325694" w:rsidP="0015680B">
      <w:pPr>
        <w:pStyle w:val="NoSpacing"/>
      </w:pPr>
    </w:p>
    <w:p w:rsidR="00325694" w:rsidRDefault="005A6476" w:rsidP="0015680B">
      <w:pPr>
        <w:pStyle w:val="NoSpacing"/>
      </w:pPr>
      <w:r>
        <w:t>Home is now looked as an investment, not…a home</w:t>
      </w:r>
    </w:p>
    <w:p w:rsidR="002D65A4" w:rsidRDefault="002D65A4" w:rsidP="004C0E5E">
      <w:pPr>
        <w:pStyle w:val="NoSpacing"/>
        <w:numPr>
          <w:ilvl w:val="0"/>
          <w:numId w:val="22"/>
        </w:numPr>
      </w:pPr>
      <w:r>
        <w:rPr>
          <w:b/>
        </w:rPr>
        <w:t>Imperative discourse</w:t>
      </w:r>
    </w:p>
    <w:p w:rsidR="004C0E5E" w:rsidRDefault="004C0E5E" w:rsidP="004C0E5E">
      <w:pPr>
        <w:pStyle w:val="NoSpacing"/>
        <w:numPr>
          <w:ilvl w:val="0"/>
          <w:numId w:val="22"/>
        </w:numPr>
      </w:pPr>
      <w:r>
        <w:t>changes view of house</w:t>
      </w:r>
    </w:p>
    <w:p w:rsidR="004C0E5E" w:rsidRDefault="004C0E5E" w:rsidP="004C0E5E">
      <w:pPr>
        <w:pStyle w:val="NoSpacing"/>
        <w:numPr>
          <w:ilvl w:val="0"/>
          <w:numId w:val="22"/>
        </w:numPr>
      </w:pPr>
      <w:r>
        <w:t>You might not add your own character because it won’t be as “sellable”</w:t>
      </w:r>
    </w:p>
    <w:p w:rsidR="004C0E5E" w:rsidRDefault="004C0E5E" w:rsidP="004C0E5E">
      <w:pPr>
        <w:pStyle w:val="NoSpacing"/>
        <w:numPr>
          <w:ilvl w:val="0"/>
          <w:numId w:val="22"/>
        </w:numPr>
      </w:pPr>
      <w:r>
        <w:t xml:space="preserve">You might do a renovation because it’ll be </w:t>
      </w:r>
      <w:r>
        <w:rPr>
          <w:i/>
        </w:rPr>
        <w:t>more</w:t>
      </w:r>
      <w:r>
        <w:t xml:space="preserve"> sellable</w:t>
      </w:r>
    </w:p>
    <w:p w:rsidR="002D65A4" w:rsidRDefault="002D65A4" w:rsidP="002D65A4">
      <w:pPr>
        <w:pStyle w:val="NoSpacing"/>
      </w:pPr>
    </w:p>
    <w:p w:rsidR="002D65A4" w:rsidRDefault="002D65A4" w:rsidP="002D65A4">
      <w:pPr>
        <w:pStyle w:val="NoSpacing"/>
      </w:pPr>
      <w:r>
        <w:t>Capitalism alienates each other</w:t>
      </w:r>
    </w:p>
    <w:p w:rsidR="002D65A4" w:rsidRDefault="002D65A4" w:rsidP="002D65A4">
      <w:pPr>
        <w:pStyle w:val="NoSpacing"/>
        <w:numPr>
          <w:ilvl w:val="0"/>
          <w:numId w:val="23"/>
        </w:numPr>
      </w:pPr>
      <w:r>
        <w:t>You end the relationship</w:t>
      </w:r>
    </w:p>
    <w:p w:rsidR="002D65A4" w:rsidRDefault="002D65A4" w:rsidP="002D65A4">
      <w:pPr>
        <w:pStyle w:val="NoSpacing"/>
        <w:numPr>
          <w:ilvl w:val="0"/>
          <w:numId w:val="23"/>
        </w:numPr>
      </w:pPr>
      <w:r>
        <w:t>You wouldn’t bill your daughter</w:t>
      </w:r>
    </w:p>
    <w:p w:rsidR="002D65A4" w:rsidRDefault="002D65A4" w:rsidP="002D65A4">
      <w:pPr>
        <w:pStyle w:val="NoSpacing"/>
        <w:numPr>
          <w:ilvl w:val="0"/>
          <w:numId w:val="23"/>
        </w:numPr>
      </w:pPr>
      <w:r>
        <w:t>We should never feel entitled</w:t>
      </w:r>
      <w:r w:rsidR="00AB23B2">
        <w:t xml:space="preserve"> to get something in return</w:t>
      </w:r>
    </w:p>
    <w:p w:rsidR="002D65A4" w:rsidRDefault="002D65A4" w:rsidP="002D65A4">
      <w:pPr>
        <w:pStyle w:val="NoSpacing"/>
      </w:pPr>
    </w:p>
    <w:p w:rsidR="002D65A4" w:rsidRDefault="00F26096" w:rsidP="002D65A4">
      <w:pPr>
        <w:pStyle w:val="NoSpacing"/>
      </w:pPr>
      <w:r>
        <w:t>The environment is actually a sensible investment</w:t>
      </w:r>
      <w:r w:rsidR="00FF342E">
        <w:t xml:space="preserve"> if you look at all the aspects of the story</w:t>
      </w:r>
    </w:p>
    <w:p w:rsidR="002C73C9" w:rsidRDefault="002C73C9" w:rsidP="002D65A4">
      <w:pPr>
        <w:pStyle w:val="NoSpacing"/>
      </w:pPr>
    </w:p>
    <w:p w:rsidR="002C73C9" w:rsidRDefault="002C73C9" w:rsidP="002D65A4">
      <w:pPr>
        <w:pStyle w:val="NoSpacing"/>
      </w:pPr>
      <w:r>
        <w:t xml:space="preserve">Al Gore did a great job at connecting to the majority because he took an approach that </w:t>
      </w:r>
      <w:r w:rsidR="007865CF">
        <w:t xml:space="preserve">teaches less technical </w:t>
      </w:r>
      <w:r>
        <w:t xml:space="preserve">people </w:t>
      </w:r>
      <w:r w:rsidR="007865CF">
        <w:t>how to interpret some of the data in a simple way such that they begin to trust scientists</w:t>
      </w:r>
    </w:p>
    <w:p w:rsidR="007865CF" w:rsidRDefault="007865CF" w:rsidP="00A74F2A">
      <w:pPr>
        <w:pStyle w:val="NoSpacing"/>
        <w:numPr>
          <w:ilvl w:val="0"/>
          <w:numId w:val="24"/>
        </w:numPr>
      </w:pPr>
      <w:r>
        <w:t>He’s like a translator</w:t>
      </w:r>
    </w:p>
    <w:p w:rsidR="007865CF" w:rsidRDefault="007865CF" w:rsidP="00A74F2A">
      <w:pPr>
        <w:pStyle w:val="NoSpacing"/>
        <w:numPr>
          <w:ilvl w:val="0"/>
          <w:numId w:val="24"/>
        </w:numPr>
      </w:pPr>
      <w:r>
        <w:t>He demonstrates the concepts in a visual way</w:t>
      </w:r>
    </w:p>
    <w:p w:rsidR="00A04599" w:rsidRDefault="00A04599" w:rsidP="00A74F2A">
      <w:pPr>
        <w:pStyle w:val="NoSpacing"/>
        <w:numPr>
          <w:ilvl w:val="0"/>
          <w:numId w:val="24"/>
        </w:numPr>
      </w:pPr>
      <w:r>
        <w:t>You should be able to communicate like this in your journals</w:t>
      </w:r>
    </w:p>
    <w:p w:rsidR="004335E2" w:rsidRDefault="004335E2" w:rsidP="00A74F2A">
      <w:pPr>
        <w:pStyle w:val="NoSpacing"/>
        <w:numPr>
          <w:ilvl w:val="0"/>
          <w:numId w:val="24"/>
        </w:numPr>
      </w:pPr>
      <w:r>
        <w:t>However, make sure you also spend a significant amount of time focusing on how others can change their own lives</w:t>
      </w:r>
    </w:p>
    <w:p w:rsidR="0057617E" w:rsidRDefault="0057617E" w:rsidP="0057617E">
      <w:pPr>
        <w:pStyle w:val="NoSpacing"/>
        <w:numPr>
          <w:ilvl w:val="1"/>
          <w:numId w:val="24"/>
        </w:numPr>
      </w:pPr>
      <w:r>
        <w:t>“Write to politicians” and be specific</w:t>
      </w:r>
    </w:p>
    <w:p w:rsidR="007865CF" w:rsidRDefault="007865CF" w:rsidP="002D65A4">
      <w:pPr>
        <w:pStyle w:val="NoSpacing"/>
      </w:pPr>
    </w:p>
    <w:p w:rsidR="00A04599" w:rsidRDefault="00A04599" w:rsidP="002D65A4">
      <w:pPr>
        <w:pStyle w:val="NoSpacing"/>
      </w:pPr>
      <w:r>
        <w:t>What is an offset credit?</w:t>
      </w:r>
      <w:r w:rsidR="00F77749">
        <w:t xml:space="preserve"> Paying someone to increase their wind</w:t>
      </w:r>
      <w:r w:rsidR="00C41038">
        <w:t xml:space="preserve"> production or plant trees, etc</w:t>
      </w:r>
      <w:r w:rsidR="00DA22A8">
        <w:t>.</w:t>
      </w:r>
    </w:p>
    <w:p w:rsidR="00A04599" w:rsidRDefault="00A04599" w:rsidP="002D65A4">
      <w:pPr>
        <w:pStyle w:val="NoSpacing"/>
      </w:pPr>
    </w:p>
    <w:p w:rsidR="007865CF" w:rsidRDefault="007865CF" w:rsidP="002D65A4">
      <w:pPr>
        <w:pStyle w:val="NoSpacing"/>
      </w:pPr>
      <w:r>
        <w:t xml:space="preserve">Scares can create industries, such as when </w:t>
      </w:r>
      <w:r w:rsidR="00A04599">
        <w:t>recalls of apples due to certain chemicals caused an increase in the organic market</w:t>
      </w:r>
    </w:p>
    <w:p w:rsidR="00D56CE6" w:rsidRDefault="00D56CE6" w:rsidP="00D56CE6">
      <w:pPr>
        <w:pStyle w:val="Heading1"/>
      </w:pPr>
      <w:bookmarkStart w:id="22" w:name="_Toc383895653"/>
      <w:r>
        <w:t xml:space="preserve">Week 9: </w:t>
      </w:r>
      <w:r w:rsidR="00A05D2D">
        <w:t>Techno-Utopia Recap</w:t>
      </w:r>
      <w:bookmarkEnd w:id="22"/>
    </w:p>
    <w:p w:rsidR="00A05D2D" w:rsidRDefault="0083144F" w:rsidP="0083144F">
      <w:pPr>
        <w:pStyle w:val="NoSpacing"/>
        <w:numPr>
          <w:ilvl w:val="0"/>
          <w:numId w:val="25"/>
        </w:numPr>
      </w:pPr>
      <w:r>
        <w:t>There’s a large emphasis on technological solutions</w:t>
      </w:r>
    </w:p>
    <w:p w:rsidR="003772F0" w:rsidRDefault="00A32591" w:rsidP="0083144F">
      <w:pPr>
        <w:pStyle w:val="NoSpacing"/>
        <w:numPr>
          <w:ilvl w:val="0"/>
          <w:numId w:val="25"/>
        </w:numPr>
      </w:pPr>
      <w:r>
        <w:t>Can be too e</w:t>
      </w:r>
      <w:r w:rsidR="003772F0">
        <w:t xml:space="preserve">xpensive </w:t>
      </w:r>
      <w:r>
        <w:t>for small-scale, which is what happens often in 3</w:t>
      </w:r>
      <w:r w:rsidRPr="00A32591">
        <w:rPr>
          <w:vertAlign w:val="superscript"/>
        </w:rPr>
        <w:t>rd</w:t>
      </w:r>
      <w:r>
        <w:t xml:space="preserve"> world</w:t>
      </w:r>
    </w:p>
    <w:p w:rsidR="00E2414B" w:rsidRDefault="000F24DA" w:rsidP="00E2414B">
      <w:pPr>
        <w:pStyle w:val="NoSpacing"/>
        <w:numPr>
          <w:ilvl w:val="0"/>
          <w:numId w:val="25"/>
        </w:numPr>
      </w:pPr>
      <w:r>
        <w:t>Damaging effects</w:t>
      </w:r>
      <w:r w:rsidR="00A05498">
        <w:t xml:space="preserve"> on soil</w:t>
      </w:r>
    </w:p>
    <w:p w:rsidR="002F2D56" w:rsidRDefault="002F2D56" w:rsidP="002F2D56">
      <w:pPr>
        <w:pStyle w:val="NoSpacing"/>
      </w:pPr>
    </w:p>
    <w:p w:rsidR="00E2414B" w:rsidRDefault="00E2414B" w:rsidP="002F2D56">
      <w:pPr>
        <w:pStyle w:val="NoSpacing"/>
      </w:pPr>
      <w:r>
        <w:t>Farming is damaging:</w:t>
      </w:r>
    </w:p>
    <w:p w:rsidR="00E2414B" w:rsidRDefault="00E2414B" w:rsidP="00E2414B">
      <w:pPr>
        <w:pStyle w:val="NoSpacing"/>
        <w:numPr>
          <w:ilvl w:val="0"/>
          <w:numId w:val="27"/>
        </w:numPr>
      </w:pPr>
      <w:r>
        <w:t>maybe it’s always been</w:t>
      </w:r>
    </w:p>
    <w:p w:rsidR="00E2414B" w:rsidRDefault="00E2414B" w:rsidP="00E2414B">
      <w:pPr>
        <w:pStyle w:val="NoSpacing"/>
        <w:numPr>
          <w:ilvl w:val="0"/>
          <w:numId w:val="27"/>
        </w:numPr>
      </w:pPr>
      <w:r>
        <w:t>chemicals</w:t>
      </w:r>
    </w:p>
    <w:p w:rsidR="00E2414B" w:rsidRDefault="00E2414B" w:rsidP="00E2414B">
      <w:pPr>
        <w:pStyle w:val="NoSpacing"/>
        <w:numPr>
          <w:ilvl w:val="0"/>
          <w:numId w:val="27"/>
        </w:numPr>
      </w:pPr>
      <w:r>
        <w:t>caused a lot of problems (compared to hunting/gathering), like decreased nutrition, but allowed for larger production of food, so people could settle</w:t>
      </w:r>
    </w:p>
    <w:p w:rsidR="001441D5" w:rsidRDefault="001441D5" w:rsidP="00E2414B">
      <w:pPr>
        <w:pStyle w:val="NoSpacing"/>
        <w:numPr>
          <w:ilvl w:val="0"/>
          <w:numId w:val="27"/>
        </w:numPr>
      </w:pPr>
      <w:r>
        <w:t>don’t know how to eat certain crops</w:t>
      </w:r>
      <w:r w:rsidR="00B74DE0">
        <w:t>−need to be sensitive of culture</w:t>
      </w:r>
    </w:p>
    <w:p w:rsidR="00E2414B" w:rsidRDefault="00E2414B" w:rsidP="002F2D56">
      <w:pPr>
        <w:pStyle w:val="NoSpacing"/>
      </w:pPr>
    </w:p>
    <w:p w:rsidR="002F2D56" w:rsidRDefault="002F2D56" w:rsidP="005F24F9">
      <w:pPr>
        <w:pStyle w:val="Heading2"/>
      </w:pPr>
      <w:bookmarkStart w:id="23" w:name="_Toc383895654"/>
      <w:r>
        <w:t>Vertical Farming</w:t>
      </w:r>
      <w:bookmarkEnd w:id="23"/>
    </w:p>
    <w:p w:rsidR="005F24F9" w:rsidRDefault="005F24F9" w:rsidP="002F2D56">
      <w:pPr>
        <w:pStyle w:val="NoSpacing"/>
        <w:numPr>
          <w:ilvl w:val="0"/>
          <w:numId w:val="26"/>
        </w:numPr>
      </w:pPr>
      <w:r>
        <w:t>great example of a technological solution</w:t>
      </w:r>
    </w:p>
    <w:p w:rsidR="002F2D56" w:rsidRDefault="002F2D56" w:rsidP="002F2D56">
      <w:pPr>
        <w:pStyle w:val="NoSpacing"/>
        <w:numPr>
          <w:ilvl w:val="0"/>
          <w:numId w:val="26"/>
        </w:numPr>
      </w:pPr>
      <w:r>
        <w:t>indoor farming technique</w:t>
      </w:r>
    </w:p>
    <w:p w:rsidR="002F2D56" w:rsidRDefault="002F2D56" w:rsidP="002F2D56">
      <w:pPr>
        <w:pStyle w:val="NoSpacing"/>
        <w:numPr>
          <w:ilvl w:val="0"/>
          <w:numId w:val="26"/>
        </w:numPr>
      </w:pPr>
      <w:r>
        <w:t>allows for control of sun, water, etc.</w:t>
      </w:r>
    </w:p>
    <w:p w:rsidR="00E2414B" w:rsidRDefault="00E2414B" w:rsidP="002F2D56">
      <w:pPr>
        <w:pStyle w:val="NoSpacing"/>
        <w:numPr>
          <w:ilvl w:val="0"/>
          <w:numId w:val="26"/>
        </w:numPr>
      </w:pPr>
      <w:r>
        <w:t>avoids insecticides</w:t>
      </w:r>
    </w:p>
    <w:p w:rsidR="00E14FAA" w:rsidRDefault="00012757" w:rsidP="00E14FAA">
      <w:pPr>
        <w:pStyle w:val="NoSpacing"/>
        <w:numPr>
          <w:ilvl w:val="0"/>
          <w:numId w:val="26"/>
        </w:numPr>
      </w:pPr>
      <w:r>
        <w:t>reduced land requirement</w:t>
      </w:r>
    </w:p>
    <w:p w:rsidR="000C345F" w:rsidRDefault="000C345F" w:rsidP="002F2D56">
      <w:pPr>
        <w:pStyle w:val="NoSpacing"/>
        <w:numPr>
          <w:ilvl w:val="0"/>
          <w:numId w:val="26"/>
        </w:numPr>
      </w:pPr>
      <w:r>
        <w:t>skyscraper</w:t>
      </w:r>
    </w:p>
    <w:p w:rsidR="000C345F" w:rsidRDefault="000C345F" w:rsidP="002F2D56">
      <w:pPr>
        <w:pStyle w:val="NoSpacing"/>
        <w:numPr>
          <w:ilvl w:val="0"/>
          <w:numId w:val="26"/>
        </w:numPr>
      </w:pPr>
      <w:r>
        <w:t>a 30-story tower that provides food for ~10</w:t>
      </w:r>
      <w:r w:rsidR="005F24F9">
        <w:t>k people</w:t>
      </w:r>
    </w:p>
    <w:p w:rsidR="005F24F9" w:rsidRDefault="005F24F9" w:rsidP="002F2D56">
      <w:pPr>
        <w:pStyle w:val="NoSpacing"/>
        <w:numPr>
          <w:ilvl w:val="0"/>
          <w:numId w:val="26"/>
        </w:numPr>
      </w:pPr>
      <w:r>
        <w:t>energy/water consumption?</w:t>
      </w:r>
    </w:p>
    <w:p w:rsidR="005F24F9" w:rsidRDefault="005F24F9" w:rsidP="002F2D56">
      <w:pPr>
        <w:pStyle w:val="NoSpacing"/>
        <w:numPr>
          <w:ilvl w:val="0"/>
          <w:numId w:val="26"/>
        </w:numPr>
      </w:pPr>
      <w:r>
        <w:t>green roof?</w:t>
      </w:r>
    </w:p>
    <w:p w:rsidR="005F24F9" w:rsidRDefault="005F24F9" w:rsidP="002F2D56">
      <w:pPr>
        <w:pStyle w:val="NoSpacing"/>
        <w:numPr>
          <w:ilvl w:val="0"/>
          <w:numId w:val="26"/>
        </w:numPr>
      </w:pPr>
      <w:r>
        <w:t>how to get light to the middle?</w:t>
      </w:r>
    </w:p>
    <w:p w:rsidR="005F24F9" w:rsidRDefault="005F24F9" w:rsidP="005F24F9">
      <w:pPr>
        <w:pStyle w:val="NoSpacing"/>
        <w:numPr>
          <w:ilvl w:val="1"/>
          <w:numId w:val="26"/>
        </w:numPr>
      </w:pPr>
      <w:r>
        <w:t>different plants require different types of light</w:t>
      </w:r>
    </w:p>
    <w:p w:rsidR="005F24F9" w:rsidRDefault="005F24F9" w:rsidP="005F24F9">
      <w:pPr>
        <w:pStyle w:val="NoSpacing"/>
        <w:numPr>
          <w:ilvl w:val="1"/>
          <w:numId w:val="26"/>
        </w:numPr>
      </w:pPr>
      <w:r>
        <w:t>could you focus on reflecting certain frequencies onto specific plants</w:t>
      </w:r>
    </w:p>
    <w:p w:rsidR="005F24F9" w:rsidRDefault="005F24F9" w:rsidP="005F24F9">
      <w:pPr>
        <w:pStyle w:val="NoSpacing"/>
        <w:numPr>
          <w:ilvl w:val="1"/>
          <w:numId w:val="26"/>
        </w:numPr>
      </w:pPr>
      <w:r>
        <w:t>varied floors</w:t>
      </w:r>
    </w:p>
    <w:p w:rsidR="005F24F9" w:rsidRDefault="005F24F9" w:rsidP="005F24F9">
      <w:pPr>
        <w:pStyle w:val="NoSpacing"/>
        <w:numPr>
          <w:ilvl w:val="0"/>
          <w:numId w:val="26"/>
        </w:numPr>
      </w:pPr>
      <w:r>
        <w:t>desalination plant with vertical farm?</w:t>
      </w:r>
    </w:p>
    <w:p w:rsidR="0084522C" w:rsidRDefault="0084522C" w:rsidP="005F24F9">
      <w:pPr>
        <w:pStyle w:val="NoSpacing"/>
        <w:numPr>
          <w:ilvl w:val="0"/>
          <w:numId w:val="26"/>
        </w:numPr>
      </w:pPr>
      <w:r>
        <w:t>look at Singapore as a model</w:t>
      </w:r>
    </w:p>
    <w:p w:rsidR="00E14FAA" w:rsidRDefault="00E14FAA" w:rsidP="005F24F9">
      <w:pPr>
        <w:pStyle w:val="NoSpacing"/>
        <w:numPr>
          <w:ilvl w:val="0"/>
          <w:numId w:val="26"/>
        </w:numPr>
      </w:pPr>
      <w:r>
        <w:t>make circulating system, where water goes into top pots, making them heavier</w:t>
      </w:r>
      <w:r w:rsidR="00C50385">
        <w:t>, so they fall downward</w:t>
      </w:r>
    </w:p>
    <w:p w:rsidR="00E53063" w:rsidRDefault="00E53063" w:rsidP="005F24F9">
      <w:pPr>
        <w:pStyle w:val="NoSpacing"/>
        <w:numPr>
          <w:ilvl w:val="0"/>
          <w:numId w:val="26"/>
        </w:numPr>
      </w:pPr>
      <w:r>
        <w:t>seed collection</w:t>
      </w:r>
    </w:p>
    <w:p w:rsidR="00993F08" w:rsidRDefault="00993F08" w:rsidP="005F24F9">
      <w:pPr>
        <w:pStyle w:val="NoSpacing"/>
        <w:numPr>
          <w:ilvl w:val="0"/>
          <w:numId w:val="26"/>
        </w:numPr>
      </w:pPr>
      <w:r>
        <w:t>angle solar panels at different levels?</w:t>
      </w:r>
    </w:p>
    <w:p w:rsidR="00CE62F7" w:rsidRDefault="00CE62F7" w:rsidP="00CE62F7">
      <w:pPr>
        <w:pStyle w:val="Heading2"/>
      </w:pPr>
      <w:bookmarkStart w:id="24" w:name="_Toc383895655"/>
      <w:r>
        <w:t>Cause of Hunger</w:t>
      </w:r>
      <w:bookmarkEnd w:id="24"/>
    </w:p>
    <w:p w:rsidR="00CE62F7" w:rsidRDefault="00CE62F7" w:rsidP="00CE62F7">
      <w:pPr>
        <w:pStyle w:val="NoSpacing"/>
        <w:numPr>
          <w:ilvl w:val="0"/>
          <w:numId w:val="28"/>
        </w:numPr>
      </w:pPr>
      <w:r>
        <w:t>ty</w:t>
      </w:r>
      <w:r w:rsidR="00E02866">
        <w:t>pical supermarket throws out 40</w:t>
      </w:r>
      <w:r>
        <w:t>-50% of produce</w:t>
      </w:r>
    </w:p>
    <w:p w:rsidR="00CE62F7" w:rsidRDefault="00CE62F7" w:rsidP="00CE62F7">
      <w:pPr>
        <w:pStyle w:val="NoSpacing"/>
        <w:numPr>
          <w:ilvl w:val="0"/>
          <w:numId w:val="28"/>
        </w:numPr>
      </w:pPr>
      <w:r>
        <w:t>weirdly-shaped foods are also thrown out (another 40-50%)</w:t>
      </w:r>
    </w:p>
    <w:p w:rsidR="00E02866" w:rsidRDefault="00EB4149" w:rsidP="00CE62F7">
      <w:pPr>
        <w:pStyle w:val="NoSpacing"/>
        <w:numPr>
          <w:ilvl w:val="0"/>
          <w:numId w:val="28"/>
        </w:numPr>
      </w:pPr>
      <w:r>
        <w:t>cash crops:</w:t>
      </w:r>
    </w:p>
    <w:p w:rsidR="00EB4149" w:rsidRDefault="00EB4149" w:rsidP="00EB4149">
      <w:pPr>
        <w:pStyle w:val="NoSpacing"/>
        <w:numPr>
          <w:ilvl w:val="1"/>
          <w:numId w:val="28"/>
        </w:numPr>
      </w:pPr>
      <w:r>
        <w:t>benefits:</w:t>
      </w:r>
    </w:p>
    <w:p w:rsidR="00EB4149" w:rsidRDefault="00EB4149" w:rsidP="00EB4149">
      <w:pPr>
        <w:pStyle w:val="NoSpacing"/>
        <w:numPr>
          <w:ilvl w:val="2"/>
          <w:numId w:val="28"/>
        </w:numPr>
      </w:pPr>
      <w:r>
        <w:t>simple machinery</w:t>
      </w:r>
    </w:p>
    <w:p w:rsidR="00EB4149" w:rsidRDefault="00EB4149" w:rsidP="00EB4149">
      <w:pPr>
        <w:pStyle w:val="NoSpacing"/>
        <w:numPr>
          <w:ilvl w:val="2"/>
          <w:numId w:val="28"/>
        </w:numPr>
      </w:pPr>
      <w:r>
        <w:t xml:space="preserve">good year is </w:t>
      </w:r>
      <w:r w:rsidRPr="00EB4149">
        <w:rPr>
          <w:i/>
        </w:rPr>
        <w:t>really</w:t>
      </w:r>
      <w:r>
        <w:t xml:space="preserve"> good</w:t>
      </w:r>
    </w:p>
    <w:p w:rsidR="00EB4149" w:rsidRDefault="00EB4149" w:rsidP="00EB4149">
      <w:pPr>
        <w:pStyle w:val="NoSpacing"/>
        <w:numPr>
          <w:ilvl w:val="1"/>
          <w:numId w:val="28"/>
        </w:numPr>
      </w:pPr>
      <w:r>
        <w:t xml:space="preserve">droughts </w:t>
      </w:r>
      <w:r w:rsidR="00EB7657">
        <w:t xml:space="preserve">mean </w:t>
      </w:r>
      <w:r w:rsidR="00EB7657">
        <w:rPr>
          <w:i/>
        </w:rPr>
        <w:t>no</w:t>
      </w:r>
      <w:r w:rsidR="00EB7657">
        <w:t xml:space="preserve"> output</w:t>
      </w:r>
    </w:p>
    <w:p w:rsidR="00EB7657" w:rsidRDefault="00EB7657" w:rsidP="00EB7657">
      <w:pPr>
        <w:pStyle w:val="NoSpacing"/>
        <w:numPr>
          <w:ilvl w:val="0"/>
          <w:numId w:val="28"/>
        </w:numPr>
      </w:pPr>
      <w:r>
        <w:t>don’t even make money on a good year because so much supply</w:t>
      </w:r>
    </w:p>
    <w:p w:rsidR="00087B46" w:rsidRDefault="00087B46" w:rsidP="00EB7657">
      <w:pPr>
        <w:pStyle w:val="NoSpacing"/>
        <w:numPr>
          <w:ilvl w:val="0"/>
          <w:numId w:val="28"/>
        </w:numPr>
      </w:pPr>
      <w:r>
        <w:t>Best solution is not to recreate the system, but to help them improve the things they are doing well</w:t>
      </w:r>
    </w:p>
    <w:p w:rsidR="001441D5" w:rsidRDefault="00623487" w:rsidP="00EB7657">
      <w:pPr>
        <w:pStyle w:val="NoSpacing"/>
        <w:numPr>
          <w:ilvl w:val="0"/>
          <w:numId w:val="28"/>
        </w:numPr>
      </w:pPr>
      <w:r>
        <w:t xml:space="preserve">how do you </w:t>
      </w:r>
      <w:r w:rsidR="00970122">
        <w:t>transport</w:t>
      </w:r>
      <w:r>
        <w:t xml:space="preserve"> the product to market?</w:t>
      </w:r>
    </w:p>
    <w:p w:rsidR="00291E2F" w:rsidRDefault="00291E2F" w:rsidP="00291E2F">
      <w:pPr>
        <w:pStyle w:val="NoSpacing"/>
        <w:numPr>
          <w:ilvl w:val="0"/>
          <w:numId w:val="28"/>
        </w:numPr>
      </w:pPr>
      <w:r>
        <w:t>how to use less water? how to extract water from air? make clouds?</w:t>
      </w:r>
    </w:p>
    <w:p w:rsidR="00930717" w:rsidRDefault="00CA6E1A" w:rsidP="00930717">
      <w:pPr>
        <w:pStyle w:val="Heading2"/>
      </w:pPr>
      <w:bookmarkStart w:id="25" w:name="_Toc383895656"/>
      <w:r>
        <w:t>Progress vs Regress</w:t>
      </w:r>
      <w:bookmarkEnd w:id="25"/>
    </w:p>
    <w:p w:rsidR="00930717" w:rsidRDefault="00930717" w:rsidP="00930717">
      <w:pPr>
        <w:pStyle w:val="NoSpacing"/>
        <w:numPr>
          <w:ilvl w:val="0"/>
          <w:numId w:val="29"/>
        </w:numPr>
      </w:pPr>
      <w:r>
        <w:t>Think of excess</w:t>
      </w:r>
    </w:p>
    <w:p w:rsidR="00930717" w:rsidRDefault="00F50209" w:rsidP="00930717">
      <w:pPr>
        <w:pStyle w:val="NoSpacing"/>
        <w:numPr>
          <w:ilvl w:val="0"/>
          <w:numId w:val="29"/>
        </w:numPr>
      </w:pPr>
      <w:r>
        <w:t>spiritual dimension of nature</w:t>
      </w:r>
    </w:p>
    <w:p w:rsidR="00C144A5" w:rsidRDefault="00C144A5" w:rsidP="00930717">
      <w:pPr>
        <w:pStyle w:val="NoSpacing"/>
        <w:numPr>
          <w:ilvl w:val="0"/>
          <w:numId w:val="29"/>
        </w:numPr>
      </w:pPr>
      <w:r>
        <w:t>how do you exploit nature without damaging/changing it?</w:t>
      </w:r>
      <w:r w:rsidR="003B5390">
        <w:t xml:space="preserve"> is it even possible?</w:t>
      </w:r>
    </w:p>
    <w:p w:rsidR="001A205A" w:rsidRDefault="009F351F" w:rsidP="00930717">
      <w:pPr>
        <w:pStyle w:val="NoSpacing"/>
        <w:numPr>
          <w:ilvl w:val="0"/>
          <w:numId w:val="29"/>
        </w:numPr>
      </w:pPr>
      <w:r>
        <w:t>Techno-utopia is more of an “a</w:t>
      </w:r>
      <w:r w:rsidR="001A205A">
        <w:t>nti-utopia</w:t>
      </w:r>
      <w:r>
        <w:t xml:space="preserve">” because it </w:t>
      </w:r>
      <w:r w:rsidR="00CF109F">
        <w:t xml:space="preserve">simply </w:t>
      </w:r>
      <w:r w:rsidR="001A205A">
        <w:t xml:space="preserve">projects current onto future, </w:t>
      </w:r>
      <w:r w:rsidR="009A521E">
        <w:t xml:space="preserve">while </w:t>
      </w:r>
      <w:r w:rsidR="001A205A">
        <w:t>calling it new</w:t>
      </w:r>
    </w:p>
    <w:p w:rsidR="009A521E" w:rsidRDefault="009A521E" w:rsidP="00930717">
      <w:pPr>
        <w:pStyle w:val="NoSpacing"/>
        <w:numPr>
          <w:ilvl w:val="0"/>
          <w:numId w:val="29"/>
        </w:numPr>
      </w:pPr>
      <w:r>
        <w:t>you’re battling the wrong issue by using technology. instead you need to improve the system</w:t>
      </w:r>
    </w:p>
    <w:p w:rsidR="00F44B53" w:rsidRDefault="00F44B53" w:rsidP="00930717">
      <w:pPr>
        <w:pStyle w:val="NoSpacing"/>
        <w:numPr>
          <w:ilvl w:val="0"/>
          <w:numId w:val="29"/>
        </w:numPr>
      </w:pPr>
      <w:r>
        <w:t>too many suburbs</w:t>
      </w:r>
    </w:p>
    <w:p w:rsidR="00A65EDD" w:rsidRDefault="00A65EDD" w:rsidP="00930717">
      <w:pPr>
        <w:pStyle w:val="NoSpacing"/>
        <w:numPr>
          <w:ilvl w:val="0"/>
          <w:numId w:val="29"/>
        </w:numPr>
      </w:pPr>
      <w:r>
        <w:t>The issue isn’t a lack of stuff, but rather a broken system</w:t>
      </w:r>
    </w:p>
    <w:p w:rsidR="00242D83" w:rsidRDefault="00242D83" w:rsidP="00930717">
      <w:pPr>
        <w:pStyle w:val="NoSpacing"/>
        <w:numPr>
          <w:ilvl w:val="0"/>
          <w:numId w:val="29"/>
        </w:numPr>
      </w:pPr>
      <w:r>
        <w:t>50 years ago vs now: genetic and nutritional change in food; energy requirement change in food</w:t>
      </w:r>
    </w:p>
    <w:p w:rsidR="00242D83" w:rsidRDefault="00242D83" w:rsidP="00242D83">
      <w:pPr>
        <w:pStyle w:val="NoSpacing"/>
        <w:numPr>
          <w:ilvl w:val="1"/>
          <w:numId w:val="29"/>
        </w:numPr>
      </w:pPr>
      <w:r>
        <w:t>Should we grow crops with lower energy input?</w:t>
      </w:r>
    </w:p>
    <w:p w:rsidR="00291E2F" w:rsidRDefault="00291E2F" w:rsidP="00291E2F">
      <w:pPr>
        <w:pStyle w:val="NoSpacing"/>
        <w:numPr>
          <w:ilvl w:val="0"/>
          <w:numId w:val="29"/>
        </w:numPr>
      </w:pPr>
      <w:r>
        <w:t>Cheapest food possible is given to people who cannot afford the food</w:t>
      </w:r>
    </w:p>
    <w:p w:rsidR="00291E2F" w:rsidRDefault="00291E2F" w:rsidP="00291E2F">
      <w:pPr>
        <w:pStyle w:val="NoSpacing"/>
        <w:numPr>
          <w:ilvl w:val="0"/>
          <w:numId w:val="29"/>
        </w:numPr>
      </w:pPr>
      <w:r>
        <w:t>Most of corn/soy goes towards meat production</w:t>
      </w:r>
    </w:p>
    <w:p w:rsidR="002F01DD" w:rsidRDefault="002F01DD" w:rsidP="00291E2F">
      <w:pPr>
        <w:pStyle w:val="NoSpacing"/>
        <w:numPr>
          <w:ilvl w:val="0"/>
          <w:numId w:val="29"/>
        </w:numPr>
      </w:pPr>
      <w:r>
        <w:t>Food is an inelastic commodity, so to make people eat more, they make snack food</w:t>
      </w:r>
    </w:p>
    <w:p w:rsidR="000C36A8" w:rsidRDefault="000C36A8" w:rsidP="00291E2F">
      <w:pPr>
        <w:pStyle w:val="NoSpacing"/>
        <w:numPr>
          <w:ilvl w:val="0"/>
          <w:numId w:val="29"/>
        </w:numPr>
      </w:pPr>
      <w:r>
        <w:t>Food shouldn’t be a commodity, but it is being “bred” to become a commodity</w:t>
      </w:r>
    </w:p>
    <w:p w:rsidR="006C0269" w:rsidRDefault="006C0269" w:rsidP="00291E2F">
      <w:pPr>
        <w:pStyle w:val="NoSpacing"/>
        <w:numPr>
          <w:ilvl w:val="0"/>
          <w:numId w:val="29"/>
        </w:numPr>
      </w:pPr>
      <w:r>
        <w:t>Picking food green allows for better transportation, but worse nutrition</w:t>
      </w:r>
    </w:p>
    <w:p w:rsidR="00DF558E" w:rsidRDefault="00DF558E" w:rsidP="00291E2F">
      <w:pPr>
        <w:pStyle w:val="NoSpacing"/>
        <w:numPr>
          <w:ilvl w:val="0"/>
          <w:numId w:val="29"/>
        </w:numPr>
      </w:pPr>
      <w:r>
        <w:t>~25% of products contain corn</w:t>
      </w:r>
      <w:r w:rsidR="00C93D56">
        <w:t>: can be stored, broken up and put together really well</w:t>
      </w:r>
    </w:p>
    <w:p w:rsidR="00827482" w:rsidRDefault="00827482" w:rsidP="00291E2F">
      <w:pPr>
        <w:pStyle w:val="NoSpacing"/>
        <w:numPr>
          <w:ilvl w:val="0"/>
          <w:numId w:val="29"/>
        </w:numPr>
      </w:pPr>
      <w:r>
        <w:t xml:space="preserve">most of </w:t>
      </w:r>
      <w:r w:rsidR="00E91DA0">
        <w:t xml:space="preserve">corn </w:t>
      </w:r>
      <w:r>
        <w:t>is GMO</w:t>
      </w:r>
    </w:p>
    <w:p w:rsidR="00E91DA0" w:rsidRDefault="00E91DA0" w:rsidP="00291E2F">
      <w:pPr>
        <w:pStyle w:val="NoSpacing"/>
        <w:numPr>
          <w:ilvl w:val="0"/>
          <w:numId w:val="29"/>
        </w:numPr>
      </w:pPr>
      <w:r>
        <w:t>Monsanto’s license agreement is against saving seeds, so you need to buy new ones each year</w:t>
      </w:r>
    </w:p>
    <w:p w:rsidR="00C94AA6" w:rsidRDefault="00C94AA6" w:rsidP="00291E2F">
      <w:pPr>
        <w:pStyle w:val="NoSpacing"/>
        <w:numPr>
          <w:ilvl w:val="0"/>
          <w:numId w:val="29"/>
        </w:numPr>
      </w:pPr>
      <w:r>
        <w:t>Some seeds have hybrid genetic resistance to herbicides because then you can put whatever you want. However, it will fail in the next generation</w:t>
      </w:r>
    </w:p>
    <w:p w:rsidR="000F3643" w:rsidRDefault="000F3643" w:rsidP="00291E2F">
      <w:pPr>
        <w:pStyle w:val="NoSpacing"/>
        <w:numPr>
          <w:ilvl w:val="0"/>
          <w:numId w:val="29"/>
        </w:numPr>
      </w:pPr>
      <w:r>
        <w:t>Patented life</w:t>
      </w:r>
      <w:r w:rsidR="00536642">
        <w:t>-</w:t>
      </w:r>
      <w:r>
        <w:t>forms?</w:t>
      </w:r>
    </w:p>
    <w:p w:rsidR="009D2BA2" w:rsidRDefault="009D2BA2" w:rsidP="009D2BA2">
      <w:pPr>
        <w:pStyle w:val="Heading1"/>
      </w:pPr>
      <w:bookmarkStart w:id="26" w:name="_Toc383895657"/>
      <w:r>
        <w:t xml:space="preserve">Week 10: </w:t>
      </w:r>
      <w:r w:rsidR="00321E0C">
        <w:t>Practical barriers</w:t>
      </w:r>
      <w:bookmarkEnd w:id="26"/>
    </w:p>
    <w:p w:rsidR="00321E0C" w:rsidRDefault="00C67C38" w:rsidP="00C67C38">
      <w:pPr>
        <w:pStyle w:val="Heading2"/>
      </w:pPr>
      <w:bookmarkStart w:id="27" w:name="_Toc383895658"/>
      <w:r>
        <w:t>Grant Application</w:t>
      </w:r>
      <w:bookmarkEnd w:id="27"/>
    </w:p>
    <w:p w:rsidR="00C67C38" w:rsidRDefault="00C67C38" w:rsidP="00C67C38">
      <w:pPr>
        <w:pStyle w:val="NoSpacing"/>
        <w:numPr>
          <w:ilvl w:val="0"/>
          <w:numId w:val="31"/>
        </w:numPr>
      </w:pPr>
      <w:r>
        <w:t xml:space="preserve">Balance between what is possible </w:t>
      </w:r>
    </w:p>
    <w:p w:rsidR="009D2BA2" w:rsidRDefault="00C67C38" w:rsidP="009D2BA2">
      <w:pPr>
        <w:pStyle w:val="NoSpacing"/>
        <w:numPr>
          <w:ilvl w:val="0"/>
          <w:numId w:val="30"/>
        </w:numPr>
      </w:pPr>
      <w:r>
        <w:t>Initiative that deals with the primary barriers</w:t>
      </w:r>
    </w:p>
    <w:p w:rsidR="0097148A" w:rsidRDefault="00B55663" w:rsidP="003948CE">
      <w:pPr>
        <w:pStyle w:val="Heading2"/>
      </w:pPr>
      <w:bookmarkStart w:id="28" w:name="_Toc383895659"/>
      <w:r>
        <w:t>Applications of Sustainability</w:t>
      </w:r>
      <w:bookmarkEnd w:id="28"/>
    </w:p>
    <w:p w:rsidR="003948CE" w:rsidRDefault="00650597" w:rsidP="00B55663">
      <w:pPr>
        <w:pStyle w:val="NoSpacing"/>
        <w:numPr>
          <w:ilvl w:val="0"/>
          <w:numId w:val="30"/>
        </w:numPr>
      </w:pPr>
      <w:r>
        <w:t>How will you put yourself in that position?</w:t>
      </w:r>
    </w:p>
    <w:p w:rsidR="00536642" w:rsidRDefault="007E4967" w:rsidP="00536642">
      <w:pPr>
        <w:pStyle w:val="NoSpacing"/>
        <w:numPr>
          <w:ilvl w:val="0"/>
          <w:numId w:val="30"/>
        </w:numPr>
      </w:pPr>
      <w:r>
        <w:t xml:space="preserve">Does capitalism </w:t>
      </w:r>
      <w:r>
        <w:rPr>
          <w:i/>
        </w:rPr>
        <w:t>encourage</w:t>
      </w:r>
      <w:r>
        <w:t xml:space="preserve"> or </w:t>
      </w:r>
      <w:r>
        <w:rPr>
          <w:i/>
        </w:rPr>
        <w:t>discourage</w:t>
      </w:r>
      <w:r>
        <w:t xml:space="preserve"> it?</w:t>
      </w:r>
    </w:p>
    <w:p w:rsidR="00536642" w:rsidRDefault="00AA7979" w:rsidP="00536642">
      <w:pPr>
        <w:pStyle w:val="NoSpacing"/>
        <w:numPr>
          <w:ilvl w:val="0"/>
          <w:numId w:val="30"/>
        </w:numPr>
      </w:pPr>
      <w:r>
        <w:t xml:space="preserve">People want to </w:t>
      </w:r>
      <w:r>
        <w:rPr>
          <w:i/>
        </w:rPr>
        <w:t>see</w:t>
      </w:r>
      <w:r>
        <w:t xml:space="preserve"> the farm</w:t>
      </w:r>
    </w:p>
    <w:p w:rsidR="008710E6" w:rsidRDefault="008710E6" w:rsidP="008710E6">
      <w:pPr>
        <w:pStyle w:val="NoSpacing"/>
        <w:numPr>
          <w:ilvl w:val="1"/>
          <w:numId w:val="30"/>
        </w:numPr>
      </w:pPr>
      <w:r>
        <w:t>Videos? Livestream? Photos at different times of day?</w:t>
      </w:r>
    </w:p>
    <w:p w:rsidR="008710E6" w:rsidRDefault="008710E6" w:rsidP="008710E6">
      <w:pPr>
        <w:pStyle w:val="NoSpacing"/>
        <w:numPr>
          <w:ilvl w:val="1"/>
          <w:numId w:val="30"/>
        </w:numPr>
      </w:pPr>
      <w:r>
        <w:t>You could tag each piece of food and each a low-quality picture of each is taken once per day, so you can see its growth progress</w:t>
      </w:r>
    </w:p>
    <w:p w:rsidR="00081CF3" w:rsidRDefault="00081CF3" w:rsidP="008710E6">
      <w:pPr>
        <w:pStyle w:val="NoSpacing"/>
        <w:numPr>
          <w:ilvl w:val="1"/>
          <w:numId w:val="30"/>
        </w:numPr>
      </w:pPr>
      <w:r>
        <w:t>People?</w:t>
      </w:r>
    </w:p>
    <w:p w:rsidR="00115BA0" w:rsidRDefault="009A2126" w:rsidP="00115BA0">
      <w:pPr>
        <w:pStyle w:val="NoSpacing"/>
        <w:numPr>
          <w:ilvl w:val="0"/>
          <w:numId w:val="30"/>
        </w:numPr>
      </w:pPr>
      <w:r>
        <w:t>Can technology help you? Changing job market is resulting in less-stable jobs</w:t>
      </w:r>
    </w:p>
    <w:p w:rsidR="004F3F32" w:rsidRDefault="004F3F32" w:rsidP="004F3F32">
      <w:pPr>
        <w:pStyle w:val="NoSpacing"/>
        <w:numPr>
          <w:ilvl w:val="1"/>
          <w:numId w:val="30"/>
        </w:numPr>
      </w:pPr>
      <w:r>
        <w:t>However, that could mean you have more time to do more good stuff</w:t>
      </w:r>
    </w:p>
    <w:p w:rsidR="004F3F32" w:rsidRDefault="004F3F32" w:rsidP="004F3F32">
      <w:pPr>
        <w:pStyle w:val="NoSpacing"/>
        <w:numPr>
          <w:ilvl w:val="1"/>
          <w:numId w:val="30"/>
        </w:numPr>
      </w:pPr>
      <w:r>
        <w:t>We can avoid this by growing our own food</w:t>
      </w:r>
    </w:p>
    <w:p w:rsidR="00A7402F" w:rsidRDefault="00A7402F" w:rsidP="00A7402F">
      <w:pPr>
        <w:pStyle w:val="NoSpacing"/>
        <w:numPr>
          <w:ilvl w:val="0"/>
          <w:numId w:val="30"/>
        </w:numPr>
      </w:pPr>
      <w:r>
        <w:t>Migrant workers are exploited to pick all our fruit:</w:t>
      </w:r>
    </w:p>
    <w:p w:rsidR="00A7402F" w:rsidRDefault="00A7402F" w:rsidP="00A7402F">
      <w:pPr>
        <w:pStyle w:val="NoSpacing"/>
        <w:numPr>
          <w:ilvl w:val="1"/>
          <w:numId w:val="30"/>
        </w:numPr>
      </w:pPr>
      <w:r>
        <w:t>Lower than minimum wage</w:t>
      </w:r>
    </w:p>
    <w:p w:rsidR="00A7402F" w:rsidRDefault="00A7402F" w:rsidP="00A7402F">
      <w:pPr>
        <w:pStyle w:val="NoSpacing"/>
        <w:numPr>
          <w:ilvl w:val="1"/>
          <w:numId w:val="30"/>
        </w:numPr>
      </w:pPr>
      <w:r>
        <w:t>Horrible hours</w:t>
      </w:r>
    </w:p>
    <w:p w:rsidR="0061044F" w:rsidRDefault="0061044F" w:rsidP="0061044F">
      <w:pPr>
        <w:pStyle w:val="NoSpacing"/>
        <w:numPr>
          <w:ilvl w:val="0"/>
          <w:numId w:val="30"/>
        </w:numPr>
      </w:pPr>
      <w:r>
        <w:t>Externalized costs: when companies pay less than they should because they don’t pay proper costs of things like:</w:t>
      </w:r>
    </w:p>
    <w:p w:rsidR="0061044F" w:rsidRDefault="0061044F" w:rsidP="0061044F">
      <w:pPr>
        <w:pStyle w:val="NoSpacing"/>
        <w:numPr>
          <w:ilvl w:val="1"/>
          <w:numId w:val="30"/>
        </w:numPr>
      </w:pPr>
      <w:r>
        <w:t>Low wages</w:t>
      </w:r>
    </w:p>
    <w:p w:rsidR="0061044F" w:rsidRDefault="0061044F" w:rsidP="0061044F">
      <w:pPr>
        <w:pStyle w:val="NoSpacing"/>
        <w:numPr>
          <w:ilvl w:val="1"/>
          <w:numId w:val="30"/>
        </w:numPr>
      </w:pPr>
      <w:r>
        <w:t>Environmental destruction (without clean-up)</w:t>
      </w:r>
    </w:p>
    <w:p w:rsidR="006265D4" w:rsidRDefault="006265D4" w:rsidP="0061044F">
      <w:pPr>
        <w:pStyle w:val="NoSpacing"/>
        <w:numPr>
          <w:ilvl w:val="1"/>
          <w:numId w:val="30"/>
        </w:numPr>
      </w:pPr>
      <w:r>
        <w:t>Sacrificing human rights</w:t>
      </w:r>
    </w:p>
    <w:p w:rsidR="00577928" w:rsidRDefault="00577928" w:rsidP="0061044F">
      <w:pPr>
        <w:pStyle w:val="NoSpacing"/>
        <w:numPr>
          <w:ilvl w:val="1"/>
          <w:numId w:val="30"/>
        </w:numPr>
      </w:pPr>
      <w:r>
        <w:t>etc.</w:t>
      </w:r>
    </w:p>
    <w:p w:rsidR="00577928" w:rsidRDefault="00323C11" w:rsidP="00577928">
      <w:pPr>
        <w:pStyle w:val="NoSpacing"/>
        <w:numPr>
          <w:ilvl w:val="0"/>
          <w:numId w:val="30"/>
        </w:numPr>
      </w:pPr>
      <w:r>
        <w:t xml:space="preserve">Organic food at Wal-Mart? Even </w:t>
      </w:r>
      <w:r>
        <w:rPr>
          <w:i/>
        </w:rPr>
        <w:t>that</w:t>
      </w:r>
      <w:r>
        <w:t xml:space="preserve"> industry is beginning to look almost the same as the regular food industry in terms of externalities and stuff</w:t>
      </w:r>
    </w:p>
    <w:p w:rsidR="00323C11" w:rsidRDefault="00DA00A2" w:rsidP="00577928">
      <w:pPr>
        <w:pStyle w:val="NoSpacing"/>
        <w:numPr>
          <w:ilvl w:val="0"/>
          <w:numId w:val="30"/>
        </w:numPr>
      </w:pPr>
      <w:r>
        <w:t>Buying something is more supporting a certain belief, system, etc when you buy something−you’re paying with your dollar. You create your own world</w:t>
      </w:r>
    </w:p>
    <w:p w:rsidR="00DA00A2" w:rsidRDefault="00DA00A2" w:rsidP="00DA00A2">
      <w:pPr>
        <w:pStyle w:val="NoSpacing"/>
        <w:numPr>
          <w:ilvl w:val="1"/>
          <w:numId w:val="30"/>
        </w:numPr>
      </w:pPr>
      <w:r>
        <w:t>Think about this in your presentation. How has this changed your relationship with the world?</w:t>
      </w:r>
    </w:p>
    <w:p w:rsidR="00DA00A2" w:rsidRDefault="00DA00A2" w:rsidP="00DA00A2">
      <w:pPr>
        <w:pStyle w:val="NoSpacing"/>
        <w:numPr>
          <w:ilvl w:val="0"/>
          <w:numId w:val="30"/>
        </w:numPr>
      </w:pPr>
      <w:r>
        <w:t>Even when you get stuff from multiple places requires so much energy in terms of transportation</w:t>
      </w:r>
      <w:r w:rsidR="00110B84">
        <w:t>, refrigeration, and provisioning</w:t>
      </w:r>
      <w:r w:rsidR="007F65D8">
        <w:t>, so you don’t really save much carbon</w:t>
      </w:r>
    </w:p>
    <w:p w:rsidR="00110B84" w:rsidRDefault="00C96FCE" w:rsidP="00DA00A2">
      <w:pPr>
        <w:pStyle w:val="NoSpacing"/>
        <w:numPr>
          <w:ilvl w:val="0"/>
          <w:numId w:val="30"/>
        </w:numPr>
      </w:pPr>
      <w:r>
        <w:t>Great farmland is becoming sub-urbs and highways, etc.</w:t>
      </w:r>
    </w:p>
    <w:p w:rsidR="007E557F" w:rsidRDefault="007E557F" w:rsidP="00DA00A2">
      <w:pPr>
        <w:pStyle w:val="NoSpacing"/>
        <w:numPr>
          <w:ilvl w:val="0"/>
          <w:numId w:val="30"/>
        </w:numPr>
      </w:pPr>
      <w:r>
        <w:t xml:space="preserve">Average age of farmers is </w:t>
      </w:r>
      <w:r w:rsidRPr="00091634">
        <w:rPr>
          <w:b/>
        </w:rPr>
        <w:t>60</w:t>
      </w:r>
    </w:p>
    <w:p w:rsidR="00091634" w:rsidRDefault="00771BEA" w:rsidP="00771BEA">
      <w:pPr>
        <w:pStyle w:val="NoSpacing"/>
        <w:numPr>
          <w:ilvl w:val="0"/>
          <w:numId w:val="30"/>
        </w:numPr>
        <w:jc w:val="both"/>
      </w:pPr>
      <w:r>
        <w:t>Even old tools, like an Amish hoe can reduce time spent by a LOT</w:t>
      </w:r>
    </w:p>
    <w:p w:rsidR="00D02E8B" w:rsidRDefault="00D02E8B" w:rsidP="00D02E8B">
      <w:pPr>
        <w:pStyle w:val="Heading2"/>
      </w:pPr>
      <w:bookmarkStart w:id="29" w:name="_Toc383895660"/>
      <w:r>
        <w:t>Guest Speaker: Bike Co-op</w:t>
      </w:r>
      <w:bookmarkEnd w:id="29"/>
    </w:p>
    <w:p w:rsidR="00D02E8B" w:rsidRDefault="005A4935" w:rsidP="00186D40">
      <w:pPr>
        <w:pStyle w:val="NoSpacing"/>
        <w:numPr>
          <w:ilvl w:val="0"/>
          <w:numId w:val="33"/>
        </w:numPr>
      </w:pPr>
      <w:r>
        <w:t>The stupidity of certain products:</w:t>
      </w:r>
    </w:p>
    <w:p w:rsidR="005476CA" w:rsidRDefault="005476CA" w:rsidP="00186D40">
      <w:pPr>
        <w:pStyle w:val="NoSpacing"/>
        <w:numPr>
          <w:ilvl w:val="1"/>
          <w:numId w:val="33"/>
        </w:numPr>
      </w:pPr>
      <w:r>
        <w:t>Taking bottled water from Ontario to Texas</w:t>
      </w:r>
    </w:p>
    <w:p w:rsidR="005A4935" w:rsidRDefault="005A4935" w:rsidP="00186D40">
      <w:pPr>
        <w:pStyle w:val="NoSpacing"/>
        <w:numPr>
          <w:ilvl w:val="1"/>
          <w:numId w:val="33"/>
        </w:numPr>
      </w:pPr>
      <w:r>
        <w:t>Idling instead of getting heaters</w:t>
      </w:r>
      <w:r w:rsidR="00AF4B75">
        <w:t xml:space="preserve"> during winter</w:t>
      </w:r>
    </w:p>
    <w:p w:rsidR="00AF4B75" w:rsidRDefault="00AF4B75" w:rsidP="00186D40">
      <w:pPr>
        <w:pStyle w:val="NoSpacing"/>
        <w:numPr>
          <w:ilvl w:val="1"/>
          <w:numId w:val="33"/>
        </w:numPr>
      </w:pPr>
      <w:r>
        <w:t xml:space="preserve">Do you think you could bottle water </w:t>
      </w:r>
      <w:r>
        <w:rPr>
          <w:i/>
        </w:rPr>
        <w:t>in</w:t>
      </w:r>
      <w:r>
        <w:t xml:space="preserve"> Texas in a biodegradable bottle?</w:t>
      </w:r>
    </w:p>
    <w:p w:rsidR="00AF4B75" w:rsidRDefault="00AF4B75" w:rsidP="00186D40">
      <w:pPr>
        <w:pStyle w:val="NoSpacing"/>
        <w:numPr>
          <w:ilvl w:val="2"/>
          <w:numId w:val="33"/>
        </w:numPr>
      </w:pPr>
      <w:r>
        <w:t>How biodegradable?</w:t>
      </w:r>
    </w:p>
    <w:p w:rsidR="00AF4B75" w:rsidRDefault="00AF4B75" w:rsidP="00186D40">
      <w:pPr>
        <w:pStyle w:val="NoSpacing"/>
        <w:numPr>
          <w:ilvl w:val="2"/>
          <w:numId w:val="33"/>
        </w:numPr>
      </w:pPr>
      <w:r>
        <w:t>What material will last 6 months on the shelf?</w:t>
      </w:r>
    </w:p>
    <w:p w:rsidR="00E86AF2" w:rsidRDefault="00186D40" w:rsidP="00186D40">
      <w:pPr>
        <w:pStyle w:val="NoSpacing"/>
        <w:numPr>
          <w:ilvl w:val="1"/>
          <w:numId w:val="33"/>
        </w:numPr>
      </w:pPr>
      <w:r>
        <w:t xml:space="preserve">e.g. </w:t>
      </w:r>
      <w:r w:rsidR="00E86AF2">
        <w:t>Coffee sent to Toronto, then to Texas to be flavoured, then brought back</w:t>
      </w:r>
    </w:p>
    <w:p w:rsidR="00AF4B75" w:rsidRDefault="00AF4B75" w:rsidP="00186D40">
      <w:pPr>
        <w:pStyle w:val="NoSpacing"/>
        <w:numPr>
          <w:ilvl w:val="0"/>
          <w:numId w:val="33"/>
        </w:numPr>
      </w:pPr>
      <w:r>
        <w:t>Increasingly true that degrees no longer result in jobs</w:t>
      </w:r>
    </w:p>
    <w:p w:rsidR="00AF4B75" w:rsidRDefault="00276D55" w:rsidP="00186D40">
      <w:pPr>
        <w:pStyle w:val="NoSpacing"/>
        <w:numPr>
          <w:ilvl w:val="1"/>
          <w:numId w:val="33"/>
        </w:numPr>
      </w:pPr>
      <w:r>
        <w:t>Student debts</w:t>
      </w:r>
    </w:p>
    <w:p w:rsidR="00276D55" w:rsidRDefault="00276D55" w:rsidP="00186D40">
      <w:pPr>
        <w:pStyle w:val="NoSpacing"/>
        <w:numPr>
          <w:ilvl w:val="1"/>
          <w:numId w:val="33"/>
        </w:numPr>
      </w:pPr>
      <w:r>
        <w:t>Even useful ones may eventually be ousted</w:t>
      </w:r>
    </w:p>
    <w:p w:rsidR="00276D55" w:rsidRDefault="0024579F" w:rsidP="00186D40">
      <w:pPr>
        <w:pStyle w:val="NoSpacing"/>
        <w:numPr>
          <w:ilvl w:val="0"/>
          <w:numId w:val="33"/>
        </w:numPr>
      </w:pPr>
      <w:r>
        <w:t>Small number of people who benefit hugely, while many are exploited</w:t>
      </w:r>
    </w:p>
    <w:p w:rsidR="0024579F" w:rsidRDefault="0024579F" w:rsidP="00186D40">
      <w:pPr>
        <w:pStyle w:val="NoSpacing"/>
        <w:numPr>
          <w:ilvl w:val="0"/>
          <w:numId w:val="33"/>
        </w:numPr>
      </w:pPr>
      <w:r>
        <w:t>Can we reduce the average CEO : average worker salary?</w:t>
      </w:r>
    </w:p>
    <w:p w:rsidR="0024579F" w:rsidRDefault="0024579F" w:rsidP="00186D40">
      <w:pPr>
        <w:pStyle w:val="NoSpacing"/>
        <w:numPr>
          <w:ilvl w:val="1"/>
          <w:numId w:val="33"/>
        </w:numPr>
      </w:pPr>
      <w:r>
        <w:t>There should be a cap on this</w:t>
      </w:r>
    </w:p>
    <w:p w:rsidR="00ED7BE5" w:rsidRDefault="00BA0659" w:rsidP="00186D40">
      <w:pPr>
        <w:pStyle w:val="NoSpacing"/>
        <w:numPr>
          <w:ilvl w:val="1"/>
          <w:numId w:val="33"/>
        </w:numPr>
      </w:pPr>
      <w:r>
        <w:t>Often the people at the bottom work the hardest</w:t>
      </w:r>
    </w:p>
    <w:p w:rsidR="00BA0659" w:rsidRDefault="00837062" w:rsidP="00186D40">
      <w:pPr>
        <w:pStyle w:val="NoSpacing"/>
        <w:numPr>
          <w:ilvl w:val="0"/>
          <w:numId w:val="33"/>
        </w:numPr>
      </w:pPr>
      <w:r>
        <w:t>Most of farm stuff is subsidized so we can pay less for the goods</w:t>
      </w:r>
    </w:p>
    <w:p w:rsidR="00E3533E" w:rsidRDefault="00DD2B33" w:rsidP="00186D40">
      <w:pPr>
        <w:pStyle w:val="NoSpacing"/>
        <w:numPr>
          <w:ilvl w:val="0"/>
          <w:numId w:val="33"/>
        </w:numPr>
      </w:pPr>
      <w:r>
        <w:t>“</w:t>
      </w:r>
      <w:r w:rsidR="00B24333">
        <w:t>Nothing matters, but the shareholder</w:t>
      </w:r>
      <w:r>
        <w:t>”</w:t>
      </w:r>
    </w:p>
    <w:p w:rsidR="00B24333" w:rsidRDefault="00C879EA" w:rsidP="00186D40">
      <w:pPr>
        <w:pStyle w:val="NoSpacing"/>
        <w:numPr>
          <w:ilvl w:val="0"/>
          <w:numId w:val="33"/>
        </w:numPr>
      </w:pPr>
      <w:r>
        <w:t>“Growth for the sake of growth is the ideology of a cancer cell”</w:t>
      </w:r>
    </w:p>
    <w:p w:rsidR="00F1574F" w:rsidRDefault="00F1574F" w:rsidP="00186D40">
      <w:pPr>
        <w:pStyle w:val="NoSpacing"/>
        <w:numPr>
          <w:ilvl w:val="1"/>
          <w:numId w:val="33"/>
        </w:numPr>
      </w:pPr>
      <w:r>
        <w:t>I heard of a story where Harley-Davidson overproduces just to satisfy the shareholders. Wouldn’t it just be better if they produced at a sustainable level</w:t>
      </w:r>
    </w:p>
    <w:p w:rsidR="00F1574F" w:rsidRDefault="003227AD" w:rsidP="00186D40">
      <w:pPr>
        <w:pStyle w:val="NoSpacing"/>
        <w:numPr>
          <w:ilvl w:val="0"/>
          <w:numId w:val="33"/>
        </w:numPr>
      </w:pPr>
      <w:hyperlink r:id="rId19" w:history="1">
        <w:r w:rsidR="00F1574F" w:rsidRPr="000D19CA">
          <w:rPr>
            <w:rStyle w:val="Hyperlink"/>
          </w:rPr>
          <w:t>http://www.thevenusproject.com/</w:t>
        </w:r>
      </w:hyperlink>
    </w:p>
    <w:p w:rsidR="00F1574F" w:rsidRDefault="00825844" w:rsidP="00186D40">
      <w:pPr>
        <w:pStyle w:val="NoSpacing"/>
        <w:numPr>
          <w:ilvl w:val="1"/>
          <w:numId w:val="33"/>
        </w:numPr>
      </w:pPr>
      <w:r>
        <w:t>Resource-based economy</w:t>
      </w:r>
    </w:p>
    <w:p w:rsidR="008F7038" w:rsidRDefault="008F7038" w:rsidP="00186D40">
      <w:pPr>
        <w:pStyle w:val="NoSpacing"/>
        <w:numPr>
          <w:ilvl w:val="1"/>
          <w:numId w:val="33"/>
        </w:numPr>
      </w:pPr>
      <w:r>
        <w:t>Our economy runs such that you have debt</w:t>
      </w:r>
    </w:p>
    <w:p w:rsidR="00E30CCB" w:rsidRDefault="00E97070" w:rsidP="00186D40">
      <w:pPr>
        <w:pStyle w:val="NoSpacing"/>
        <w:numPr>
          <w:ilvl w:val="1"/>
          <w:numId w:val="33"/>
        </w:numPr>
      </w:pPr>
      <w:r>
        <w:t>Ownership, commodification, etc.</w:t>
      </w:r>
    </w:p>
    <w:p w:rsidR="004D03D3" w:rsidRDefault="004D03D3" w:rsidP="00186D40">
      <w:pPr>
        <w:pStyle w:val="NoSpacing"/>
        <w:numPr>
          <w:ilvl w:val="0"/>
          <w:numId w:val="33"/>
        </w:numPr>
      </w:pPr>
      <w:r>
        <w:t>Universal Basic Income:</w:t>
      </w:r>
    </w:p>
    <w:p w:rsidR="004D03D3" w:rsidRDefault="004D03D3" w:rsidP="00186D40">
      <w:pPr>
        <w:pStyle w:val="NoSpacing"/>
        <w:numPr>
          <w:ilvl w:val="1"/>
          <w:numId w:val="33"/>
        </w:numPr>
      </w:pPr>
      <w:r>
        <w:t>Everyone unconditionally gets a living wage no matter what</w:t>
      </w:r>
    </w:p>
    <w:p w:rsidR="00706563" w:rsidRDefault="00706563" w:rsidP="00186D40">
      <w:pPr>
        <w:pStyle w:val="NoSpacing"/>
        <w:numPr>
          <w:ilvl w:val="1"/>
          <w:numId w:val="33"/>
        </w:numPr>
      </w:pPr>
      <w:r>
        <w:t>You can earn more on top of that</w:t>
      </w:r>
      <w:r w:rsidR="00912612">
        <w:t xml:space="preserve"> (why it’s unlike communism)</w:t>
      </w:r>
    </w:p>
    <w:p w:rsidR="00912612" w:rsidRDefault="009C67CA" w:rsidP="00186D40">
      <w:pPr>
        <w:pStyle w:val="NoSpacing"/>
        <w:numPr>
          <w:ilvl w:val="1"/>
          <w:numId w:val="33"/>
        </w:numPr>
      </w:pPr>
      <w:r>
        <w:t>Tried and true in certain areas in Gujarat</w:t>
      </w:r>
    </w:p>
    <w:p w:rsidR="009F3EDC" w:rsidRDefault="009F3EDC" w:rsidP="00186D40">
      <w:pPr>
        <w:pStyle w:val="NoSpacing"/>
        <w:numPr>
          <w:ilvl w:val="1"/>
          <w:numId w:val="33"/>
        </w:numPr>
      </w:pPr>
      <w:r>
        <w:t>People were lifted out of poverty and were still motivated</w:t>
      </w:r>
    </w:p>
    <w:p w:rsidR="00E37681" w:rsidRDefault="00E37681" w:rsidP="00186D40">
      <w:pPr>
        <w:pStyle w:val="NoSpacing"/>
        <w:numPr>
          <w:ilvl w:val="1"/>
          <w:numId w:val="33"/>
        </w:numPr>
      </w:pPr>
      <w:r>
        <w:t>Switzerland might establish something like this</w:t>
      </w:r>
    </w:p>
    <w:p w:rsidR="009D53D4" w:rsidRDefault="003A69CE" w:rsidP="00186D40">
      <w:pPr>
        <w:pStyle w:val="NoSpacing"/>
        <w:numPr>
          <w:ilvl w:val="1"/>
          <w:numId w:val="33"/>
        </w:numPr>
      </w:pPr>
      <w:r>
        <w:t>Redefines work</w:t>
      </w:r>
      <w:r w:rsidR="009D53D4">
        <w:t>: anything you do during your day</w:t>
      </w:r>
    </w:p>
    <w:p w:rsidR="00F7232C" w:rsidRDefault="00F7232C" w:rsidP="00186D40">
      <w:pPr>
        <w:pStyle w:val="NoSpacing"/>
        <w:numPr>
          <w:ilvl w:val="0"/>
          <w:numId w:val="33"/>
        </w:numPr>
      </w:pPr>
      <w:r>
        <w:t>Robotic truck, like Google’s autonomous car?</w:t>
      </w:r>
    </w:p>
    <w:p w:rsidR="00CB2593" w:rsidRDefault="00CB2593" w:rsidP="00186D40">
      <w:pPr>
        <w:pStyle w:val="NoSpacing"/>
        <w:numPr>
          <w:ilvl w:val="1"/>
          <w:numId w:val="33"/>
        </w:numPr>
      </w:pPr>
      <w:r>
        <w:t xml:space="preserve">If you had systems of these, you could have centres where people </w:t>
      </w:r>
      <w:r w:rsidR="002F4D3B">
        <w:t xml:space="preserve">sit at a desk and </w:t>
      </w:r>
      <w:r>
        <w:t>asses</w:t>
      </w:r>
      <w:r w:rsidR="002F4D3B">
        <w:t>s</w:t>
      </w:r>
      <w:r>
        <w:t xml:space="preserve"> weather</w:t>
      </w:r>
      <w:r w:rsidR="00F44C20">
        <w:t xml:space="preserve"> </w:t>
      </w:r>
      <w:r w:rsidR="002F4D3B">
        <w:t>/</w:t>
      </w:r>
      <w:r w:rsidR="00F44C20">
        <w:t xml:space="preserve"> </w:t>
      </w:r>
      <w:r w:rsidR="002F4D3B">
        <w:t>road conditions</w:t>
      </w:r>
      <w:r w:rsidR="00F44C20">
        <w:t xml:space="preserve"> </w:t>
      </w:r>
      <w:r w:rsidR="002F4D3B">
        <w:t>/</w:t>
      </w:r>
      <w:r w:rsidR="00F44C20">
        <w:t xml:space="preserve"> </w:t>
      </w:r>
      <w:r w:rsidR="002F4D3B">
        <w:t>etc.</w:t>
      </w:r>
      <w:r>
        <w:t xml:space="preserve"> and designed a path for the truck to drive based on that</w:t>
      </w:r>
    </w:p>
    <w:p w:rsidR="00B74C00" w:rsidRDefault="00EE1386" w:rsidP="00B74C00">
      <w:pPr>
        <w:pStyle w:val="NoSpacing"/>
        <w:numPr>
          <w:ilvl w:val="0"/>
          <w:numId w:val="33"/>
        </w:numPr>
      </w:pPr>
      <w:r>
        <w:t>Drivers generally unhealthy</w:t>
      </w:r>
      <w:r w:rsidR="00B74C00">
        <w:t>: not active, stressed, overeating junk food</w:t>
      </w:r>
    </w:p>
    <w:p w:rsidR="00B74C00" w:rsidRDefault="00B74C00" w:rsidP="00B74C00">
      <w:pPr>
        <w:pStyle w:val="NoSpacing"/>
        <w:numPr>
          <w:ilvl w:val="1"/>
          <w:numId w:val="33"/>
        </w:numPr>
      </w:pPr>
      <w:r>
        <w:t>What types of exercises could truck drivers do while on the road?</w:t>
      </w:r>
    </w:p>
    <w:p w:rsidR="007E4DB3" w:rsidRDefault="007E4DB3" w:rsidP="00B74C00">
      <w:pPr>
        <w:pStyle w:val="NoSpacing"/>
        <w:numPr>
          <w:ilvl w:val="1"/>
          <w:numId w:val="33"/>
        </w:numPr>
      </w:pPr>
      <w:r>
        <w:t>Could you include a stationary bike onboard?</w:t>
      </w:r>
    </w:p>
    <w:p w:rsidR="006105C0" w:rsidRDefault="006105C0" w:rsidP="00186D40">
      <w:pPr>
        <w:pStyle w:val="NoSpacing"/>
        <w:numPr>
          <w:ilvl w:val="0"/>
          <w:numId w:val="33"/>
        </w:numPr>
      </w:pPr>
      <w:r>
        <w:t>Opportunities within our capitalist system</w:t>
      </w:r>
      <w:r w:rsidR="00132D0F">
        <w:t>:</w:t>
      </w:r>
    </w:p>
    <w:p w:rsidR="00B114E8" w:rsidRDefault="00B114E8" w:rsidP="00B114E8">
      <w:pPr>
        <w:pStyle w:val="NoSpacing"/>
        <w:numPr>
          <w:ilvl w:val="0"/>
          <w:numId w:val="33"/>
        </w:numPr>
      </w:pPr>
      <w:r>
        <w:t>Bikers deliver groceries, just like how people deliver pizza</w:t>
      </w:r>
    </w:p>
    <w:p w:rsidR="00132D0F" w:rsidRDefault="00356111" w:rsidP="00B114E8">
      <w:pPr>
        <w:pStyle w:val="NoSpacing"/>
        <w:numPr>
          <w:ilvl w:val="1"/>
          <w:numId w:val="33"/>
        </w:numPr>
      </w:pPr>
      <w:r>
        <w:t>B</w:t>
      </w:r>
      <w:r w:rsidR="00B114E8">
        <w:t>ikers for pizza delivery?</w:t>
      </w:r>
    </w:p>
    <w:p w:rsidR="004D1A5A" w:rsidRDefault="004D1A5A" w:rsidP="00B114E8">
      <w:pPr>
        <w:pStyle w:val="NoSpacing"/>
        <w:numPr>
          <w:ilvl w:val="1"/>
          <w:numId w:val="33"/>
        </w:numPr>
      </w:pPr>
      <w:r>
        <w:t>Bikers for mail delivery?</w:t>
      </w:r>
    </w:p>
    <w:p w:rsidR="00025080" w:rsidRDefault="00025080" w:rsidP="00B114E8">
      <w:pPr>
        <w:pStyle w:val="NoSpacing"/>
        <w:numPr>
          <w:ilvl w:val="1"/>
          <w:numId w:val="33"/>
        </w:numPr>
      </w:pPr>
      <w:r>
        <w:t>Bikers who deliver food from Mississauga to campus</w:t>
      </w:r>
    </w:p>
    <w:p w:rsidR="00D40FE4" w:rsidRDefault="00D40FE4" w:rsidP="00B114E8">
      <w:pPr>
        <w:pStyle w:val="NoSpacing"/>
        <w:numPr>
          <w:ilvl w:val="1"/>
          <w:numId w:val="33"/>
        </w:numPr>
      </w:pPr>
      <w:r>
        <w:t>Bikers for Amazon?</w:t>
      </w:r>
    </w:p>
    <w:p w:rsidR="002B400B" w:rsidRDefault="002B400B" w:rsidP="00B114E8">
      <w:pPr>
        <w:pStyle w:val="NoSpacing"/>
        <w:numPr>
          <w:ilvl w:val="1"/>
          <w:numId w:val="33"/>
        </w:numPr>
      </w:pPr>
      <w:r>
        <w:t>Bikers for…waste??? (i.e. garbage / compost / recycling)</w:t>
      </w:r>
    </w:p>
    <w:p w:rsidR="005000A1" w:rsidRDefault="005000A1" w:rsidP="00B114E8">
      <w:pPr>
        <w:pStyle w:val="NoSpacing"/>
        <w:numPr>
          <w:ilvl w:val="1"/>
          <w:numId w:val="33"/>
        </w:numPr>
      </w:pPr>
      <w:r>
        <w:t xml:space="preserve">Bikers </w:t>
      </w:r>
      <w:r w:rsidR="00B76FCD">
        <w:t xml:space="preserve">commissioned to </w:t>
      </w:r>
      <w:r>
        <w:t>deliver from grocery store to restaurants</w:t>
      </w:r>
    </w:p>
    <w:p w:rsidR="00081F57" w:rsidRDefault="00081F57" w:rsidP="00B114E8">
      <w:pPr>
        <w:pStyle w:val="NoSpacing"/>
        <w:numPr>
          <w:ilvl w:val="1"/>
          <w:numId w:val="33"/>
        </w:numPr>
      </w:pPr>
      <w:r>
        <w:t xml:space="preserve">What about being paid to drive people on the streets? </w:t>
      </w:r>
      <w:r w:rsidR="008335B5">
        <w:t>A</w:t>
      </w:r>
      <w:r>
        <w:t>sking a random person to take it</w:t>
      </w:r>
      <w:r w:rsidR="00D012C1">
        <w:t xml:space="preserve"> in a car who’s already going in the given direction</w:t>
      </w:r>
    </w:p>
    <w:p w:rsidR="000056A3" w:rsidRDefault="000056A3" w:rsidP="000056A3">
      <w:pPr>
        <w:pStyle w:val="NoSpacing"/>
        <w:numPr>
          <w:ilvl w:val="2"/>
          <w:numId w:val="33"/>
        </w:numPr>
      </w:pPr>
      <w:r>
        <w:t>car-pooling system for transporting people, too!</w:t>
      </w:r>
    </w:p>
    <w:p w:rsidR="003D4F0E" w:rsidRDefault="003D4F0E" w:rsidP="00B114E8">
      <w:pPr>
        <w:pStyle w:val="NoSpacing"/>
        <w:numPr>
          <w:ilvl w:val="1"/>
          <w:numId w:val="33"/>
        </w:numPr>
      </w:pPr>
      <w:r>
        <w:t>Pay bikers in cryptocoins?</w:t>
      </w:r>
    </w:p>
    <w:p w:rsidR="00AD550B" w:rsidRDefault="00AD550B" w:rsidP="00AD550B">
      <w:pPr>
        <w:pStyle w:val="NoSpacing"/>
        <w:numPr>
          <w:ilvl w:val="2"/>
          <w:numId w:val="33"/>
        </w:numPr>
      </w:pPr>
      <w:r w:rsidRPr="0029591D">
        <w:rPr>
          <w:u w:val="single"/>
        </w:rPr>
        <w:t>Literally</w:t>
      </w:r>
      <w:r>
        <w:t xml:space="preserve"> mining cryptocoins with a bike wheel?</w:t>
      </w:r>
    </w:p>
    <w:p w:rsidR="006002AC" w:rsidRDefault="007103EC" w:rsidP="006002AC">
      <w:pPr>
        <w:pStyle w:val="NoSpacing"/>
        <w:numPr>
          <w:ilvl w:val="0"/>
          <w:numId w:val="33"/>
        </w:numPr>
      </w:pPr>
      <w:r>
        <w:t>Portland, Oregan: the envy of the North American cycling culture</w:t>
      </w:r>
    </w:p>
    <w:p w:rsidR="007103EC" w:rsidRDefault="003643C7" w:rsidP="003643C7">
      <w:pPr>
        <w:pStyle w:val="NoSpacing"/>
        <w:numPr>
          <w:ilvl w:val="0"/>
          <w:numId w:val="33"/>
        </w:numPr>
      </w:pPr>
      <w:r>
        <w:t>Worker co-op for computing resources?</w:t>
      </w:r>
    </w:p>
    <w:p w:rsidR="00E32733" w:rsidRDefault="00E32733" w:rsidP="003643C7">
      <w:pPr>
        <w:pStyle w:val="NoSpacing"/>
        <w:numPr>
          <w:ilvl w:val="0"/>
          <w:numId w:val="33"/>
        </w:numPr>
      </w:pPr>
      <w:r>
        <w:t xml:space="preserve">Slow </w:t>
      </w:r>
      <w:r w:rsidR="009B20E0">
        <w:t xml:space="preserve">food </w:t>
      </w:r>
      <w:r>
        <w:t>movement</w:t>
      </w:r>
      <w:r w:rsidR="008A4BF2">
        <w:t>:</w:t>
      </w:r>
    </w:p>
    <w:p w:rsidR="00000A48" w:rsidRDefault="00000A48" w:rsidP="00000A48">
      <w:pPr>
        <w:pStyle w:val="NoSpacing"/>
        <w:numPr>
          <w:ilvl w:val="1"/>
          <w:numId w:val="33"/>
        </w:numPr>
      </w:pPr>
      <w:r>
        <w:t xml:space="preserve">Physical ailments are as a result of </w:t>
      </w:r>
      <w:r w:rsidR="0048212A">
        <w:t xml:space="preserve">not only our eating habits, but also </w:t>
      </w:r>
      <w:r>
        <w:t>our lifestyles</w:t>
      </w:r>
    </w:p>
    <w:p w:rsidR="00CB4830" w:rsidRDefault="00CB4830" w:rsidP="00CB4830">
      <w:pPr>
        <w:pStyle w:val="NoSpacing"/>
        <w:numPr>
          <w:ilvl w:val="0"/>
          <w:numId w:val="33"/>
        </w:numPr>
      </w:pPr>
      <w:r>
        <w:t>Food miles tag</w:t>
      </w:r>
    </w:p>
    <w:p w:rsidR="008A4BF2" w:rsidRDefault="008A4BF2" w:rsidP="008A4BF2">
      <w:pPr>
        <w:pStyle w:val="NoSpacing"/>
        <w:numPr>
          <w:ilvl w:val="0"/>
          <w:numId w:val="33"/>
        </w:numPr>
      </w:pPr>
      <w:r>
        <w:t>Barriers:</w:t>
      </w:r>
    </w:p>
    <w:p w:rsidR="008A4BF2" w:rsidRDefault="006D025E" w:rsidP="008A4BF2">
      <w:pPr>
        <w:pStyle w:val="NoSpacing"/>
        <w:numPr>
          <w:ilvl w:val="1"/>
          <w:numId w:val="33"/>
        </w:numPr>
      </w:pPr>
      <w:r>
        <w:t>Structural:</w:t>
      </w:r>
    </w:p>
    <w:p w:rsidR="006D025E" w:rsidRDefault="006D025E" w:rsidP="006D025E">
      <w:pPr>
        <w:pStyle w:val="NoSpacing"/>
        <w:numPr>
          <w:ilvl w:val="2"/>
          <w:numId w:val="33"/>
        </w:numPr>
      </w:pPr>
      <w:r>
        <w:t>Worker co-ops: recognition is hard-fought</w:t>
      </w:r>
    </w:p>
    <w:p w:rsidR="00944CEF" w:rsidRDefault="00944CEF" w:rsidP="003F70A8">
      <w:pPr>
        <w:pStyle w:val="NoSpacing"/>
        <w:numPr>
          <w:ilvl w:val="3"/>
          <w:numId w:val="33"/>
        </w:numPr>
      </w:pPr>
      <w:r>
        <w:t xml:space="preserve">Movie that describes the demise of co-ops: </w:t>
      </w:r>
      <w:r>
        <w:rPr>
          <w:i/>
        </w:rPr>
        <w:t>Fixing the Future</w:t>
      </w:r>
    </w:p>
    <w:p w:rsidR="00962E38" w:rsidRDefault="00962E38" w:rsidP="003F70A8">
      <w:pPr>
        <w:pStyle w:val="NoSpacing"/>
        <w:numPr>
          <w:ilvl w:val="3"/>
          <w:numId w:val="33"/>
        </w:numPr>
      </w:pPr>
      <w:r>
        <w:t>Acceptance, mainstream credibility</w:t>
      </w:r>
    </w:p>
    <w:p w:rsidR="003F70A8" w:rsidRDefault="003F70A8" w:rsidP="003F70A8">
      <w:pPr>
        <w:pStyle w:val="NoSpacing"/>
        <w:numPr>
          <w:ilvl w:val="2"/>
          <w:numId w:val="33"/>
        </w:numPr>
      </w:pPr>
      <w:r>
        <w:t>Accused of being socialist/communist</w:t>
      </w:r>
    </w:p>
    <w:p w:rsidR="002C2B97" w:rsidRDefault="002C2B97" w:rsidP="006D025E">
      <w:pPr>
        <w:pStyle w:val="NoSpacing"/>
        <w:numPr>
          <w:ilvl w:val="2"/>
          <w:numId w:val="33"/>
        </w:numPr>
      </w:pPr>
      <w:r>
        <w:t>Language</w:t>
      </w:r>
    </w:p>
    <w:p w:rsidR="003F70A8" w:rsidRDefault="003F70A8" w:rsidP="006D025E">
      <w:pPr>
        <w:pStyle w:val="NoSpacing"/>
        <w:numPr>
          <w:ilvl w:val="2"/>
          <w:numId w:val="33"/>
        </w:numPr>
      </w:pPr>
      <w:r>
        <w:t>Assistance for debt, insurance, etc are structured</w:t>
      </w:r>
      <w:r w:rsidR="00075622">
        <w:t xml:space="preserve"> to benefit the large businesses</w:t>
      </w:r>
    </w:p>
    <w:p w:rsidR="00562473" w:rsidRDefault="00562473" w:rsidP="00562473">
      <w:pPr>
        <w:pStyle w:val="NoSpacing"/>
        <w:numPr>
          <w:ilvl w:val="3"/>
          <w:numId w:val="33"/>
        </w:numPr>
      </w:pPr>
      <w:r>
        <w:t>Difficult to get loans when big companies don’t support you</w:t>
      </w:r>
    </w:p>
    <w:p w:rsidR="00585E4F" w:rsidRDefault="00585E4F" w:rsidP="00562473">
      <w:pPr>
        <w:pStyle w:val="NoSpacing"/>
        <w:numPr>
          <w:ilvl w:val="3"/>
          <w:numId w:val="33"/>
        </w:numPr>
      </w:pPr>
      <w:r>
        <w:t>You need to talk to tons of people</w:t>
      </w:r>
    </w:p>
    <w:p w:rsidR="00585E4F" w:rsidRDefault="00585E4F" w:rsidP="00562473">
      <w:pPr>
        <w:pStyle w:val="NoSpacing"/>
        <w:numPr>
          <w:ilvl w:val="3"/>
          <w:numId w:val="33"/>
        </w:numPr>
      </w:pPr>
      <w:r>
        <w:t>Lobbying</w:t>
      </w:r>
    </w:p>
    <w:p w:rsidR="00585E4F" w:rsidRDefault="00F14EDD" w:rsidP="00562473">
      <w:pPr>
        <w:pStyle w:val="NoSpacing"/>
        <w:numPr>
          <w:ilvl w:val="3"/>
          <w:numId w:val="33"/>
        </w:numPr>
      </w:pPr>
      <w:r>
        <w:t>Practice what you preach</w:t>
      </w:r>
    </w:p>
    <w:p w:rsidR="00BA1BB5" w:rsidRDefault="001A458F" w:rsidP="001A458F">
      <w:pPr>
        <w:pStyle w:val="Heading1"/>
      </w:pPr>
      <w:bookmarkStart w:id="30" w:name="_Toc383895661"/>
      <w:r>
        <w:t>Week 11: U</w:t>
      </w:r>
      <w:r w:rsidR="00BA1BB5">
        <w:t xml:space="preserve">rban </w:t>
      </w:r>
      <w:r>
        <w:t>H</w:t>
      </w:r>
      <w:r w:rsidR="00BA1BB5">
        <w:t>omesteading</w:t>
      </w:r>
      <w:bookmarkEnd w:id="30"/>
    </w:p>
    <w:p w:rsidR="00A568CF" w:rsidRDefault="006F405D" w:rsidP="006F405D">
      <w:pPr>
        <w:pStyle w:val="Heading2"/>
      </w:pPr>
      <w:bookmarkStart w:id="31" w:name="_Toc383895662"/>
      <w:r>
        <w:t>Grant Application</w:t>
      </w:r>
      <w:bookmarkEnd w:id="31"/>
    </w:p>
    <w:p w:rsidR="006F405D" w:rsidRDefault="00C1311D" w:rsidP="002B094F">
      <w:pPr>
        <w:pStyle w:val="NoSpacing"/>
        <w:numPr>
          <w:ilvl w:val="0"/>
          <w:numId w:val="34"/>
        </w:numPr>
      </w:pPr>
      <w:r>
        <w:t>Bring one</w:t>
      </w:r>
      <w:r w:rsidR="004926EA">
        <w:t>/two</w:t>
      </w:r>
      <w:r>
        <w:t xml:space="preserve"> of your solutions to life</w:t>
      </w:r>
    </w:p>
    <w:p w:rsidR="002B094F" w:rsidRDefault="002B094F" w:rsidP="002B094F">
      <w:pPr>
        <w:pStyle w:val="NoSpacing"/>
        <w:numPr>
          <w:ilvl w:val="0"/>
          <w:numId w:val="34"/>
        </w:numPr>
      </w:pPr>
      <w:r>
        <w:t>Maybe education awareness campaign</w:t>
      </w:r>
    </w:p>
    <w:p w:rsidR="009C3414" w:rsidRDefault="009C3414" w:rsidP="002B094F">
      <w:pPr>
        <w:pStyle w:val="NoSpacing"/>
        <w:numPr>
          <w:ilvl w:val="0"/>
          <w:numId w:val="34"/>
        </w:numPr>
      </w:pPr>
      <w:r>
        <w:t>What have others done?</w:t>
      </w:r>
    </w:p>
    <w:p w:rsidR="009C3414" w:rsidRDefault="002F3B4B" w:rsidP="002B094F">
      <w:pPr>
        <w:pStyle w:val="NoSpacing"/>
        <w:numPr>
          <w:ilvl w:val="0"/>
          <w:numId w:val="34"/>
        </w:numPr>
      </w:pPr>
      <w:r>
        <w:t>Partner with organizations in community (maybe WWF)</w:t>
      </w:r>
    </w:p>
    <w:p w:rsidR="002F3B4B" w:rsidRDefault="00A771A3" w:rsidP="002B094F">
      <w:pPr>
        <w:pStyle w:val="NoSpacing"/>
        <w:numPr>
          <w:ilvl w:val="0"/>
          <w:numId w:val="34"/>
        </w:numPr>
      </w:pPr>
      <w:r>
        <w:t>Different per region</w:t>
      </w:r>
      <w:r w:rsidR="00AA070A">
        <w:t xml:space="preserve"> because you’re trying to focus on context</w:t>
      </w:r>
    </w:p>
    <w:p w:rsidR="00046FE2" w:rsidRDefault="00046FE2" w:rsidP="002B094F">
      <w:pPr>
        <w:pStyle w:val="NoSpacing"/>
        <w:numPr>
          <w:ilvl w:val="0"/>
          <w:numId w:val="34"/>
        </w:numPr>
      </w:pPr>
      <w:r>
        <w:t>Infrastructure</w:t>
      </w:r>
      <w:r w:rsidR="007C47C2">
        <w:t>?</w:t>
      </w:r>
    </w:p>
    <w:p w:rsidR="00890A6E" w:rsidRDefault="00890A6E" w:rsidP="00C631F6">
      <w:pPr>
        <w:pStyle w:val="NoSpacing"/>
        <w:numPr>
          <w:ilvl w:val="0"/>
          <w:numId w:val="34"/>
        </w:numPr>
      </w:pPr>
      <w:r>
        <w:t>Brochures, leaflets, etc?</w:t>
      </w:r>
    </w:p>
    <w:p w:rsidR="00C631F6" w:rsidRDefault="00C631F6" w:rsidP="00C631F6">
      <w:pPr>
        <w:pStyle w:val="NoSpacing"/>
        <w:numPr>
          <w:ilvl w:val="0"/>
          <w:numId w:val="34"/>
        </w:numPr>
      </w:pPr>
      <w:r>
        <w:t>Viral campaign?</w:t>
      </w:r>
    </w:p>
    <w:p w:rsidR="00A7561D" w:rsidRDefault="0030641C" w:rsidP="00A7561D">
      <w:pPr>
        <w:pStyle w:val="Heading2"/>
      </w:pPr>
      <w:bookmarkStart w:id="32" w:name="_Toc383895663"/>
      <w:r>
        <w:t>Importance of Communication</w:t>
      </w:r>
      <w:bookmarkEnd w:id="32"/>
    </w:p>
    <w:p w:rsidR="00A7561D" w:rsidRDefault="00B315F4" w:rsidP="00947579">
      <w:pPr>
        <w:pStyle w:val="NoSpacing"/>
        <w:numPr>
          <w:ilvl w:val="0"/>
          <w:numId w:val="35"/>
        </w:numPr>
      </w:pPr>
      <w:r>
        <w:t>American Association for Advancement of Science admits to focusing more on confirming through facts than communicating risks</w:t>
      </w:r>
    </w:p>
    <w:p w:rsidR="003E4D2C" w:rsidRDefault="00C4112A" w:rsidP="00947579">
      <w:pPr>
        <w:pStyle w:val="NoSpacing"/>
        <w:numPr>
          <w:ilvl w:val="0"/>
          <w:numId w:val="35"/>
        </w:numPr>
      </w:pPr>
      <w:r>
        <w:t xml:space="preserve">What </w:t>
      </w:r>
      <w:r w:rsidR="003E4D2C">
        <w:t>W</w:t>
      </w:r>
      <w:r>
        <w:t xml:space="preserve">e </w:t>
      </w:r>
      <w:r w:rsidR="003E4D2C">
        <w:t>K</w:t>
      </w:r>
      <w:r>
        <w:t>now initiative is dedicated to communicating</w:t>
      </w:r>
    </w:p>
    <w:p w:rsidR="003E4D2C" w:rsidRDefault="003E4D2C" w:rsidP="003E4D2C">
      <w:pPr>
        <w:pStyle w:val="NoSpacing"/>
        <w:numPr>
          <w:ilvl w:val="1"/>
          <w:numId w:val="35"/>
        </w:numPr>
      </w:pPr>
      <w:r>
        <w:t>reality: confirming</w:t>
      </w:r>
    </w:p>
    <w:p w:rsidR="00C4112A" w:rsidRDefault="00C4112A" w:rsidP="003E4D2C">
      <w:pPr>
        <w:pStyle w:val="NoSpacing"/>
        <w:numPr>
          <w:ilvl w:val="1"/>
          <w:numId w:val="35"/>
        </w:numPr>
      </w:pPr>
      <w:r>
        <w:t>risks</w:t>
      </w:r>
      <w:r w:rsidR="003E4D2C">
        <w:t>: what will happen</w:t>
      </w:r>
    </w:p>
    <w:p w:rsidR="003E4D2C" w:rsidRDefault="003E4D2C" w:rsidP="003E4D2C">
      <w:pPr>
        <w:pStyle w:val="NoSpacing"/>
        <w:numPr>
          <w:ilvl w:val="1"/>
          <w:numId w:val="35"/>
        </w:numPr>
      </w:pPr>
      <w:r>
        <w:t>response: impacts</w:t>
      </w:r>
    </w:p>
    <w:p w:rsidR="003E4D2C" w:rsidRDefault="0030641C" w:rsidP="0030641C">
      <w:pPr>
        <w:pStyle w:val="Heading2"/>
      </w:pPr>
      <w:bookmarkStart w:id="33" w:name="_Toc383895664"/>
      <w:r>
        <w:t>Scale</w:t>
      </w:r>
      <w:r w:rsidR="007622A8">
        <w:t xml:space="preserve"> of Life Experiment</w:t>
      </w:r>
      <w:bookmarkEnd w:id="33"/>
    </w:p>
    <w:p w:rsidR="0030641C" w:rsidRDefault="0030641C" w:rsidP="0030641C">
      <w:pPr>
        <w:pStyle w:val="NoSpacing"/>
        <w:numPr>
          <w:ilvl w:val="0"/>
          <w:numId w:val="36"/>
        </w:numPr>
      </w:pPr>
      <w:r>
        <w:t>Do you feel an impact on a global scale</w:t>
      </w:r>
      <w:r w:rsidR="00CD38C9">
        <w:t>?</w:t>
      </w:r>
    </w:p>
    <w:p w:rsidR="00CD38C9" w:rsidRDefault="00CD38C9" w:rsidP="0030641C">
      <w:pPr>
        <w:pStyle w:val="NoSpacing"/>
        <w:numPr>
          <w:ilvl w:val="0"/>
          <w:numId w:val="36"/>
        </w:numPr>
      </w:pPr>
      <w:r>
        <w:t>When you explain things to others, did you feel like others were inspired to change themselves?</w:t>
      </w:r>
    </w:p>
    <w:p w:rsidR="002B094F" w:rsidRDefault="00EA18F4" w:rsidP="006F405D">
      <w:pPr>
        <w:pStyle w:val="NoSpacing"/>
        <w:numPr>
          <w:ilvl w:val="0"/>
          <w:numId w:val="36"/>
        </w:numPr>
      </w:pPr>
      <w:r>
        <w:t xml:space="preserve">If you </w:t>
      </w:r>
      <w:r w:rsidR="003B722E">
        <w:t xml:space="preserve">are </w:t>
      </w:r>
      <w:r>
        <w:t xml:space="preserve">being held responsible </w:t>
      </w:r>
      <w:r w:rsidR="003B722E">
        <w:t>for making an environmental change, you’re more likely to go through with something</w:t>
      </w:r>
    </w:p>
    <w:p w:rsidR="003B722E" w:rsidRDefault="003B722E" w:rsidP="003B722E">
      <w:pPr>
        <w:pStyle w:val="NoSpacing"/>
        <w:numPr>
          <w:ilvl w:val="1"/>
          <w:numId w:val="36"/>
        </w:numPr>
      </w:pPr>
      <w:r>
        <w:t>Maybe if you could do lifestyle experiments in workplaces</w:t>
      </w:r>
      <w:r w:rsidR="00CD202B">
        <w:t xml:space="preserve"> and/or on a personal level</w:t>
      </w:r>
      <w:r>
        <w:t xml:space="preserve">, you could encourage more people to make small changes that are more </w:t>
      </w:r>
      <w:r w:rsidR="00610D10">
        <w:t xml:space="preserve">on a </w:t>
      </w:r>
      <w:r>
        <w:t>personal</w:t>
      </w:r>
      <w:r w:rsidR="00610D10">
        <w:t xml:space="preserve"> level</w:t>
      </w:r>
    </w:p>
    <w:p w:rsidR="006F4B93" w:rsidRDefault="006F4B93" w:rsidP="006F4B93">
      <w:pPr>
        <w:pStyle w:val="NoSpacing"/>
        <w:numPr>
          <w:ilvl w:val="0"/>
          <w:numId w:val="36"/>
        </w:numPr>
      </w:pPr>
      <w:r>
        <w:t>Great that we can apply our in-class info on our real life</w:t>
      </w:r>
    </w:p>
    <w:p w:rsidR="00026248" w:rsidRPr="006F405D" w:rsidRDefault="00026248" w:rsidP="00026248">
      <w:pPr>
        <w:pStyle w:val="NoSpacing"/>
        <w:numPr>
          <w:ilvl w:val="0"/>
          <w:numId w:val="36"/>
        </w:numPr>
      </w:pPr>
      <w:r>
        <w:t>Most people have made a permanent change</w:t>
      </w:r>
    </w:p>
    <w:p w:rsidR="00876901" w:rsidRPr="00876901" w:rsidRDefault="005D77EF" w:rsidP="00876901">
      <w:pPr>
        <w:pStyle w:val="NoSpacing"/>
        <w:numPr>
          <w:ilvl w:val="0"/>
          <w:numId w:val="36"/>
        </w:numPr>
        <w:rPr>
          <w:b/>
        </w:rPr>
      </w:pPr>
      <w:r w:rsidRPr="004B7854">
        <w:rPr>
          <w:b/>
        </w:rPr>
        <w:t>Most of the personal impact is from indirect changes</w:t>
      </w:r>
      <w:r w:rsidR="004B7854">
        <w:t xml:space="preserve">. Small changes are more of a symbolic gesture, but </w:t>
      </w:r>
      <w:r w:rsidR="0022701C">
        <w:t>bring up major drama</w:t>
      </w:r>
    </w:p>
    <w:p w:rsidR="000C31ED" w:rsidRDefault="000C31ED" w:rsidP="00876901">
      <w:pPr>
        <w:pStyle w:val="Heading2"/>
      </w:pPr>
      <w:bookmarkStart w:id="34" w:name="_Toc383895665"/>
      <w:r>
        <w:t>Time</w:t>
      </w:r>
      <w:bookmarkEnd w:id="34"/>
    </w:p>
    <w:p w:rsidR="00876901" w:rsidRDefault="003813B6" w:rsidP="003813B6">
      <w:pPr>
        <w:pStyle w:val="NoSpacing"/>
        <w:numPr>
          <w:ilvl w:val="0"/>
          <w:numId w:val="37"/>
        </w:numPr>
      </w:pPr>
      <w:r>
        <w:t>High Frequency Trading:</w:t>
      </w:r>
    </w:p>
    <w:p w:rsidR="003813B6" w:rsidRDefault="003813B6" w:rsidP="003813B6">
      <w:pPr>
        <w:pStyle w:val="NoSpacing"/>
        <w:numPr>
          <w:ilvl w:val="1"/>
          <w:numId w:val="37"/>
        </w:numPr>
      </w:pPr>
      <w:r>
        <w:t xml:space="preserve">Algorithms that trade millions of stocks within </w:t>
      </w:r>
      <w:r w:rsidR="005B2CC9">
        <w:t>fractions</w:t>
      </w:r>
      <w:r>
        <w:t xml:space="preserve"> of seconds</w:t>
      </w:r>
    </w:p>
    <w:p w:rsidR="003813B6" w:rsidRDefault="003813B6" w:rsidP="003813B6">
      <w:pPr>
        <w:pStyle w:val="NoSpacing"/>
        <w:numPr>
          <w:ilvl w:val="1"/>
          <w:numId w:val="37"/>
        </w:numPr>
      </w:pPr>
      <w:r>
        <w:t>Based off growth, not market value</w:t>
      </w:r>
    </w:p>
    <w:p w:rsidR="003813B6" w:rsidRDefault="003813B6" w:rsidP="003813B6">
      <w:pPr>
        <w:pStyle w:val="NoSpacing"/>
        <w:numPr>
          <w:ilvl w:val="1"/>
          <w:numId w:val="37"/>
        </w:numPr>
      </w:pPr>
      <w:r>
        <w:t>e.g. Flash Crash, where Dow Jones stock fell 9%, but was recovered within minutes, which shows how automated this is</w:t>
      </w:r>
    </w:p>
    <w:p w:rsidR="00C50CA7" w:rsidRDefault="007066E6" w:rsidP="003813B6">
      <w:pPr>
        <w:pStyle w:val="NoSpacing"/>
        <w:numPr>
          <w:ilvl w:val="1"/>
          <w:numId w:val="37"/>
        </w:numPr>
      </w:pPr>
      <w:r>
        <w:t>Increases volatility</w:t>
      </w:r>
    </w:p>
    <w:p w:rsidR="007066E6" w:rsidRDefault="00C50CA7" w:rsidP="00C50CA7">
      <w:pPr>
        <w:pStyle w:val="NoSpacing"/>
        <w:numPr>
          <w:ilvl w:val="0"/>
          <w:numId w:val="37"/>
        </w:numPr>
      </w:pPr>
      <w:r>
        <w:t xml:space="preserve">Government reduced student job programs </w:t>
      </w:r>
      <w:r w:rsidR="00AE1997">
        <w:t xml:space="preserve">last year </w:t>
      </w:r>
      <w:r>
        <w:t>because of cost, but the future cost will be large. This is a matter of excess pressure on speed</w:t>
      </w:r>
      <w:r w:rsidR="0074713B">
        <w:t xml:space="preserve"> of growth</w:t>
      </w:r>
    </w:p>
    <w:p w:rsidR="00FB65A7" w:rsidRDefault="00C17309" w:rsidP="004339B6">
      <w:pPr>
        <w:pStyle w:val="NoSpacing"/>
        <w:numPr>
          <w:ilvl w:val="0"/>
          <w:numId w:val="37"/>
        </w:numPr>
      </w:pPr>
      <w:r>
        <w:t xml:space="preserve">TED talk: </w:t>
      </w:r>
      <w:hyperlink r:id="rId20" w:history="1">
        <w:r w:rsidRPr="00C17309">
          <w:rPr>
            <w:rStyle w:val="Hyperlink"/>
          </w:rPr>
          <w:t>Transition Towns</w:t>
        </w:r>
      </w:hyperlink>
    </w:p>
    <w:p w:rsidR="00017237" w:rsidRDefault="00017237" w:rsidP="00C17309">
      <w:pPr>
        <w:pStyle w:val="NoSpacing"/>
        <w:numPr>
          <w:ilvl w:val="1"/>
          <w:numId w:val="37"/>
        </w:numPr>
      </w:pPr>
      <w:r>
        <w:t>Transition to oil-free communities</w:t>
      </w:r>
    </w:p>
    <w:p w:rsidR="004339B6" w:rsidRDefault="00EC35BA" w:rsidP="00C17309">
      <w:pPr>
        <w:pStyle w:val="NoSpacing"/>
        <w:numPr>
          <w:ilvl w:val="1"/>
          <w:numId w:val="37"/>
        </w:numPr>
      </w:pPr>
      <w:r>
        <w:t>Could you genetically modify a plant to absorb more carbon?</w:t>
      </w:r>
    </w:p>
    <w:p w:rsidR="00EC35BA" w:rsidRDefault="00EC35BA" w:rsidP="00C17309">
      <w:pPr>
        <w:pStyle w:val="NoSpacing"/>
        <w:numPr>
          <w:ilvl w:val="1"/>
          <w:numId w:val="37"/>
        </w:numPr>
      </w:pPr>
      <w:r>
        <w:t>Carbon capture and storage?</w:t>
      </w:r>
    </w:p>
    <w:p w:rsidR="00EC35BA" w:rsidRDefault="00EC35BA" w:rsidP="00C17309">
      <w:pPr>
        <w:pStyle w:val="NoSpacing"/>
        <w:numPr>
          <w:ilvl w:val="1"/>
          <w:numId w:val="37"/>
        </w:numPr>
      </w:pPr>
      <w:r>
        <w:t>What are some other uses of carbon? Could you make a material out of it that could replace concrete?</w:t>
      </w:r>
      <w:r w:rsidR="00D969E5">
        <w:t xml:space="preserve"> </w:t>
      </w:r>
      <w:r w:rsidR="00C17309">
        <w:t>C</w:t>
      </w:r>
      <w:r w:rsidR="00D969E5">
        <w:t>arbon is such a manipulative element</w:t>
      </w:r>
    </w:p>
    <w:p w:rsidR="00C17309" w:rsidRDefault="008E0908" w:rsidP="00C17309">
      <w:pPr>
        <w:pStyle w:val="NoSpacing"/>
        <w:numPr>
          <w:ilvl w:val="1"/>
          <w:numId w:val="37"/>
        </w:numPr>
      </w:pPr>
      <w:r>
        <w:t>Require vibrant communities</w:t>
      </w:r>
    </w:p>
    <w:p w:rsidR="0078252C" w:rsidRDefault="0078252C" w:rsidP="00C17309">
      <w:pPr>
        <w:pStyle w:val="NoSpacing"/>
        <w:numPr>
          <w:ilvl w:val="1"/>
          <w:numId w:val="37"/>
        </w:numPr>
      </w:pPr>
      <w:r>
        <w:t>Promote local buying by using an internal currency (maybe a cryptocurrency?)</w:t>
      </w:r>
    </w:p>
    <w:p w:rsidR="007D03E5" w:rsidRDefault="007D03E5" w:rsidP="007D03E5">
      <w:pPr>
        <w:pStyle w:val="NoSpacing"/>
        <w:numPr>
          <w:ilvl w:val="0"/>
          <w:numId w:val="37"/>
        </w:numPr>
      </w:pPr>
      <w:r>
        <w:t>Time bank: give your time for something and everyone gets the same pay</w:t>
      </w:r>
    </w:p>
    <w:p w:rsidR="00FE4BC7" w:rsidRDefault="00FE4BC7" w:rsidP="007D03E5">
      <w:pPr>
        <w:pStyle w:val="NoSpacing"/>
        <w:numPr>
          <w:ilvl w:val="0"/>
          <w:numId w:val="37"/>
        </w:numPr>
      </w:pPr>
      <w:r>
        <w:t>Slow food:</w:t>
      </w:r>
    </w:p>
    <w:p w:rsidR="00FE4BC7" w:rsidRDefault="00FE4BC7" w:rsidP="00FE4BC7">
      <w:pPr>
        <w:pStyle w:val="NoSpacing"/>
        <w:numPr>
          <w:ilvl w:val="1"/>
          <w:numId w:val="37"/>
        </w:numPr>
      </w:pPr>
      <w:r>
        <w:t>educates kids about growing food</w:t>
      </w:r>
    </w:p>
    <w:p w:rsidR="00FE4BC7" w:rsidRDefault="00FE4BC7" w:rsidP="00FE4BC7">
      <w:pPr>
        <w:pStyle w:val="NoSpacing"/>
        <w:numPr>
          <w:ilvl w:val="1"/>
          <w:numId w:val="37"/>
        </w:numPr>
      </w:pPr>
      <w:r>
        <w:t>connecting</w:t>
      </w:r>
      <w:r w:rsidR="00521A9E">
        <w:t xml:space="preserve"> pleasure to</w:t>
      </w:r>
      <w:r>
        <w:t xml:space="preserve"> ethics of food</w:t>
      </w:r>
    </w:p>
    <w:p w:rsidR="006E1A71" w:rsidRDefault="00E67F56" w:rsidP="00FE4BC7">
      <w:pPr>
        <w:pStyle w:val="NoSpacing"/>
        <w:numPr>
          <w:ilvl w:val="1"/>
          <w:numId w:val="37"/>
        </w:numPr>
      </w:pPr>
      <w:r>
        <w:t>Take out/r</w:t>
      </w:r>
      <w:r w:rsidR="006E1A71">
        <w:t>estaurants aren’t exactly sustainable</w:t>
      </w:r>
    </w:p>
    <w:p w:rsidR="00AF7794" w:rsidRDefault="00317C21" w:rsidP="00317C21">
      <w:pPr>
        <w:pStyle w:val="NoSpacing"/>
        <w:numPr>
          <w:ilvl w:val="0"/>
          <w:numId w:val="37"/>
        </w:numPr>
      </w:pPr>
      <w:r>
        <w:t xml:space="preserve">So even though people complain that they </w:t>
      </w:r>
      <w:r w:rsidR="00831BF7">
        <w:t>can’t</w:t>
      </w:r>
      <w:r>
        <w:t xml:space="preserve"> make big changes in their life because of time, the whole point </w:t>
      </w:r>
      <w:r w:rsidR="00515214">
        <w:t xml:space="preserve">of making a change </w:t>
      </w:r>
      <w:r>
        <w:t xml:space="preserve">is that we </w:t>
      </w:r>
      <w:r w:rsidR="00515214" w:rsidRPr="005E0B0C">
        <w:rPr>
          <w:i/>
        </w:rPr>
        <w:t xml:space="preserve">should </w:t>
      </w:r>
      <w:r w:rsidRPr="00515214">
        <w:t>slow down</w:t>
      </w:r>
      <w:r>
        <w:t xml:space="preserve"> and </w:t>
      </w:r>
      <w:r w:rsidRPr="00515214">
        <w:t>make</w:t>
      </w:r>
      <w:r>
        <w:t xml:space="preserve"> the time to do those things because it will make a change in </w:t>
      </w:r>
      <w:r w:rsidR="00515214">
        <w:t>them</w:t>
      </w:r>
      <w:r w:rsidR="00404682">
        <w:t xml:space="preserve"> that will affect our whole lives</w:t>
      </w:r>
      <w:r w:rsidR="005E0B0C">
        <w:t xml:space="preserve">. </w:t>
      </w:r>
      <w:r w:rsidR="00AF7794">
        <w:t>Slowing down gives us pleasure</w:t>
      </w:r>
      <w:r w:rsidR="005E0B0C">
        <w:t>.</w:t>
      </w:r>
    </w:p>
    <w:p w:rsidR="000F1847" w:rsidRDefault="005307FF" w:rsidP="000F1847">
      <w:pPr>
        <w:pStyle w:val="NoSpacing"/>
        <w:numPr>
          <w:ilvl w:val="0"/>
          <w:numId w:val="37"/>
        </w:numPr>
      </w:pPr>
      <w:r>
        <w:t>Modernity doesn’t necessarily have to be sacrificed</w:t>
      </w:r>
    </w:p>
    <w:p w:rsidR="00351766" w:rsidRPr="00876901" w:rsidRDefault="00F6567E" w:rsidP="000F1847">
      <w:pPr>
        <w:pStyle w:val="NoSpacing"/>
        <w:numPr>
          <w:ilvl w:val="0"/>
          <w:numId w:val="37"/>
        </w:numPr>
      </w:pPr>
      <w:r>
        <w:t>Some r</w:t>
      </w:r>
      <w:r w:rsidR="00351766">
        <w:t>evert to single-worker family, where one stays home and does chores, such as farming</w:t>
      </w:r>
    </w:p>
    <w:sectPr w:rsidR="00351766" w:rsidRPr="00876901">
      <w:footerReference w:type="default" r:id="rId2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4298" w:rsidRDefault="00334298" w:rsidP="00756214">
      <w:pPr>
        <w:spacing w:after="0" w:line="240" w:lineRule="auto"/>
      </w:pPr>
      <w:r>
        <w:separator/>
      </w:r>
    </w:p>
  </w:endnote>
  <w:endnote w:type="continuationSeparator" w:id="0">
    <w:p w:rsidR="00334298" w:rsidRDefault="00334298"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650FF" w:rsidRDefault="00F650FF">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3227AD">
              <w:rPr>
                <w:b/>
                <w:bCs/>
                <w:noProof/>
              </w:rPr>
              <w:t>1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3227AD">
              <w:rPr>
                <w:b/>
                <w:bCs/>
                <w:noProof/>
              </w:rPr>
              <w:t>17</w:t>
            </w:r>
            <w:r>
              <w:rPr>
                <w:b/>
                <w:bCs/>
                <w:szCs w:val="24"/>
              </w:rPr>
              <w:fldChar w:fldCharType="end"/>
            </w:r>
          </w:p>
        </w:sdtContent>
      </w:sdt>
    </w:sdtContent>
  </w:sdt>
  <w:p w:rsidR="00F650FF" w:rsidRDefault="00F650F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4298" w:rsidRDefault="00334298" w:rsidP="00756214">
      <w:pPr>
        <w:spacing w:after="0" w:line="240" w:lineRule="auto"/>
      </w:pPr>
      <w:r>
        <w:separator/>
      </w:r>
    </w:p>
  </w:footnote>
  <w:footnote w:type="continuationSeparator" w:id="0">
    <w:p w:rsidR="00334298" w:rsidRDefault="00334298"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DC89DE6"/>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87EE1538"/>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7A48928"/>
    <w:lvl w:ilvl="0">
      <w:start w:val="1"/>
      <w:numFmt w:val="decimal"/>
      <w:pStyle w:val="ListNumber3"/>
      <w:lvlText w:val="%1."/>
      <w:lvlJc w:val="left"/>
      <w:pPr>
        <w:tabs>
          <w:tab w:val="num" w:pos="926"/>
        </w:tabs>
        <w:ind w:left="926" w:hanging="360"/>
      </w:pPr>
    </w:lvl>
  </w:abstractNum>
  <w:abstractNum w:abstractNumId="3">
    <w:nsid w:val="FFFFFF7F"/>
    <w:multiLevelType w:val="singleLevel"/>
    <w:tmpl w:val="5DD2B57E"/>
    <w:lvl w:ilvl="0">
      <w:start w:val="1"/>
      <w:numFmt w:val="decimal"/>
      <w:pStyle w:val="ListNumber2"/>
      <w:lvlText w:val="%1."/>
      <w:lvlJc w:val="left"/>
      <w:pPr>
        <w:tabs>
          <w:tab w:val="num" w:pos="643"/>
        </w:tabs>
        <w:ind w:left="643" w:hanging="360"/>
      </w:pPr>
    </w:lvl>
  </w:abstractNum>
  <w:abstractNum w:abstractNumId="4">
    <w:nsid w:val="FFFFFF80"/>
    <w:multiLevelType w:val="singleLevel"/>
    <w:tmpl w:val="D756B1B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37ECC4B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919A5BA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C0A8631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585E68D4"/>
    <w:lvl w:ilvl="0">
      <w:start w:val="1"/>
      <w:numFmt w:val="decimal"/>
      <w:pStyle w:val="ListNumber"/>
      <w:lvlText w:val="%1."/>
      <w:lvlJc w:val="left"/>
      <w:pPr>
        <w:tabs>
          <w:tab w:val="num" w:pos="360"/>
        </w:tabs>
        <w:ind w:left="360" w:hanging="360"/>
      </w:pPr>
    </w:lvl>
  </w:abstractNum>
  <w:abstractNum w:abstractNumId="9">
    <w:nsid w:val="FFFFFF89"/>
    <w:multiLevelType w:val="singleLevel"/>
    <w:tmpl w:val="BBA41E26"/>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F7EE1"/>
    <w:multiLevelType w:val="hybridMultilevel"/>
    <w:tmpl w:val="90B0482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34D5F1D"/>
    <w:multiLevelType w:val="hybridMultilevel"/>
    <w:tmpl w:val="56B0FA4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03806456"/>
    <w:multiLevelType w:val="hybridMultilevel"/>
    <w:tmpl w:val="EBF6FA1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D4178F5"/>
    <w:multiLevelType w:val="hybridMultilevel"/>
    <w:tmpl w:val="4F68DD2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201740F9"/>
    <w:multiLevelType w:val="hybridMultilevel"/>
    <w:tmpl w:val="7E24A22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2E885A81"/>
    <w:multiLevelType w:val="hybridMultilevel"/>
    <w:tmpl w:val="B3D483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37A61B58"/>
    <w:multiLevelType w:val="hybridMultilevel"/>
    <w:tmpl w:val="71763FE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3D8D03EE"/>
    <w:multiLevelType w:val="hybridMultilevel"/>
    <w:tmpl w:val="F7EA8F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3DFD62D9"/>
    <w:multiLevelType w:val="hybridMultilevel"/>
    <w:tmpl w:val="BBD679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3F6673C1"/>
    <w:multiLevelType w:val="hybridMultilevel"/>
    <w:tmpl w:val="294800E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4A0F542C"/>
    <w:multiLevelType w:val="hybridMultilevel"/>
    <w:tmpl w:val="AD90DF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50244C5F"/>
    <w:multiLevelType w:val="hybridMultilevel"/>
    <w:tmpl w:val="2A902C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53B629E8"/>
    <w:multiLevelType w:val="hybridMultilevel"/>
    <w:tmpl w:val="AE2C3B8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548E24B0"/>
    <w:multiLevelType w:val="hybridMultilevel"/>
    <w:tmpl w:val="37C83AC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5664137A"/>
    <w:multiLevelType w:val="hybridMultilevel"/>
    <w:tmpl w:val="C080830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58684BD8"/>
    <w:multiLevelType w:val="hybridMultilevel"/>
    <w:tmpl w:val="CBD68B1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59000BA2"/>
    <w:multiLevelType w:val="hybridMultilevel"/>
    <w:tmpl w:val="F10E5C7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60156179"/>
    <w:multiLevelType w:val="hybridMultilevel"/>
    <w:tmpl w:val="34306E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8">
    <w:nsid w:val="647C25B5"/>
    <w:multiLevelType w:val="hybridMultilevel"/>
    <w:tmpl w:val="70A6068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6C5E2EDC"/>
    <w:multiLevelType w:val="hybridMultilevel"/>
    <w:tmpl w:val="DA4E5A0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6C9F5244"/>
    <w:multiLevelType w:val="hybridMultilevel"/>
    <w:tmpl w:val="908E33E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700C5E98"/>
    <w:multiLevelType w:val="hybridMultilevel"/>
    <w:tmpl w:val="61E8783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160352D"/>
    <w:multiLevelType w:val="hybridMultilevel"/>
    <w:tmpl w:val="6012173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nsid w:val="73B2426A"/>
    <w:multiLevelType w:val="hybridMultilevel"/>
    <w:tmpl w:val="2EA0FA4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nsid w:val="7B456889"/>
    <w:multiLevelType w:val="hybridMultilevel"/>
    <w:tmpl w:val="5414FE2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5">
    <w:nsid w:val="7BA36EE4"/>
    <w:multiLevelType w:val="hybridMultilevel"/>
    <w:tmpl w:val="D6A4122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6">
    <w:nsid w:val="7FA53F11"/>
    <w:multiLevelType w:val="hybridMultilevel"/>
    <w:tmpl w:val="79DECD7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3"/>
  </w:num>
  <w:num w:numId="2">
    <w:abstractNumId w:val="35"/>
  </w:num>
  <w:num w:numId="3">
    <w:abstractNumId w:val="19"/>
  </w:num>
  <w:num w:numId="4">
    <w:abstractNumId w:val="20"/>
  </w:num>
  <w:num w:numId="5">
    <w:abstractNumId w:val="23"/>
  </w:num>
  <w:num w:numId="6">
    <w:abstractNumId w:val="18"/>
  </w:num>
  <w:num w:numId="7">
    <w:abstractNumId w:val="34"/>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4"/>
  </w:num>
  <w:num w:numId="19">
    <w:abstractNumId w:val="15"/>
  </w:num>
  <w:num w:numId="20">
    <w:abstractNumId w:val="30"/>
  </w:num>
  <w:num w:numId="21">
    <w:abstractNumId w:val="12"/>
  </w:num>
  <w:num w:numId="22">
    <w:abstractNumId w:val="17"/>
  </w:num>
  <w:num w:numId="23">
    <w:abstractNumId w:val="29"/>
  </w:num>
  <w:num w:numId="24">
    <w:abstractNumId w:val="22"/>
  </w:num>
  <w:num w:numId="25">
    <w:abstractNumId w:val="27"/>
  </w:num>
  <w:num w:numId="26">
    <w:abstractNumId w:val="11"/>
  </w:num>
  <w:num w:numId="27">
    <w:abstractNumId w:val="31"/>
  </w:num>
  <w:num w:numId="28">
    <w:abstractNumId w:val="21"/>
  </w:num>
  <w:num w:numId="29">
    <w:abstractNumId w:val="36"/>
  </w:num>
  <w:num w:numId="30">
    <w:abstractNumId w:val="16"/>
  </w:num>
  <w:num w:numId="31">
    <w:abstractNumId w:val="10"/>
  </w:num>
  <w:num w:numId="32">
    <w:abstractNumId w:val="32"/>
  </w:num>
  <w:num w:numId="33">
    <w:abstractNumId w:val="33"/>
  </w:num>
  <w:num w:numId="34">
    <w:abstractNumId w:val="25"/>
  </w:num>
  <w:num w:numId="35">
    <w:abstractNumId w:val="26"/>
  </w:num>
  <w:num w:numId="36">
    <w:abstractNumId w:val="28"/>
  </w:num>
  <w:num w:numId="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00"/>
  <w:attachedTemplate r:id="rId1"/>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519"/>
    <w:rsid w:val="00000A48"/>
    <w:rsid w:val="000014CA"/>
    <w:rsid w:val="00001A91"/>
    <w:rsid w:val="00002CE3"/>
    <w:rsid w:val="00003E30"/>
    <w:rsid w:val="00005380"/>
    <w:rsid w:val="000056A3"/>
    <w:rsid w:val="00012757"/>
    <w:rsid w:val="00017237"/>
    <w:rsid w:val="00020E8D"/>
    <w:rsid w:val="00023B16"/>
    <w:rsid w:val="00025080"/>
    <w:rsid w:val="00026248"/>
    <w:rsid w:val="00033D95"/>
    <w:rsid w:val="00036A07"/>
    <w:rsid w:val="00046FE2"/>
    <w:rsid w:val="000605C8"/>
    <w:rsid w:val="00064C41"/>
    <w:rsid w:val="000679FA"/>
    <w:rsid w:val="00074955"/>
    <w:rsid w:val="00075622"/>
    <w:rsid w:val="00075F5C"/>
    <w:rsid w:val="000808C8"/>
    <w:rsid w:val="00081CF3"/>
    <w:rsid w:val="00081F57"/>
    <w:rsid w:val="00086F67"/>
    <w:rsid w:val="00087B46"/>
    <w:rsid w:val="00091634"/>
    <w:rsid w:val="00092CCB"/>
    <w:rsid w:val="00093FD9"/>
    <w:rsid w:val="000B30E9"/>
    <w:rsid w:val="000B41BC"/>
    <w:rsid w:val="000B44C1"/>
    <w:rsid w:val="000C31ED"/>
    <w:rsid w:val="000C345F"/>
    <w:rsid w:val="000C36A8"/>
    <w:rsid w:val="000C5395"/>
    <w:rsid w:val="000D1523"/>
    <w:rsid w:val="000E02B9"/>
    <w:rsid w:val="000E72B0"/>
    <w:rsid w:val="000F1847"/>
    <w:rsid w:val="000F24DA"/>
    <w:rsid w:val="000F3643"/>
    <w:rsid w:val="000F401D"/>
    <w:rsid w:val="001019E3"/>
    <w:rsid w:val="00104861"/>
    <w:rsid w:val="00110B84"/>
    <w:rsid w:val="00113B1E"/>
    <w:rsid w:val="001152F0"/>
    <w:rsid w:val="00115BA0"/>
    <w:rsid w:val="00126DF5"/>
    <w:rsid w:val="00132D0F"/>
    <w:rsid w:val="00134FB3"/>
    <w:rsid w:val="00143D9E"/>
    <w:rsid w:val="001441D5"/>
    <w:rsid w:val="0015329C"/>
    <w:rsid w:val="0015680B"/>
    <w:rsid w:val="0016044B"/>
    <w:rsid w:val="001644AD"/>
    <w:rsid w:val="001715A9"/>
    <w:rsid w:val="0017189D"/>
    <w:rsid w:val="00181C2A"/>
    <w:rsid w:val="00181C60"/>
    <w:rsid w:val="00182C66"/>
    <w:rsid w:val="00186D40"/>
    <w:rsid w:val="001A205A"/>
    <w:rsid w:val="001A458F"/>
    <w:rsid w:val="001C009A"/>
    <w:rsid w:val="001C0472"/>
    <w:rsid w:val="001C1290"/>
    <w:rsid w:val="001C348C"/>
    <w:rsid w:val="001D4455"/>
    <w:rsid w:val="001F4FAA"/>
    <w:rsid w:val="0020188C"/>
    <w:rsid w:val="00202B37"/>
    <w:rsid w:val="0021143B"/>
    <w:rsid w:val="002169AC"/>
    <w:rsid w:val="00222F09"/>
    <w:rsid w:val="0022538F"/>
    <w:rsid w:val="0022701C"/>
    <w:rsid w:val="00233359"/>
    <w:rsid w:val="0024218E"/>
    <w:rsid w:val="00242D83"/>
    <w:rsid w:val="0024579F"/>
    <w:rsid w:val="002506D9"/>
    <w:rsid w:val="00250957"/>
    <w:rsid w:val="00252FF2"/>
    <w:rsid w:val="00276D55"/>
    <w:rsid w:val="00287FDF"/>
    <w:rsid w:val="00291E2F"/>
    <w:rsid w:val="00292A01"/>
    <w:rsid w:val="0029591D"/>
    <w:rsid w:val="00297A5F"/>
    <w:rsid w:val="002A20BF"/>
    <w:rsid w:val="002B094F"/>
    <w:rsid w:val="002B400B"/>
    <w:rsid w:val="002C288B"/>
    <w:rsid w:val="002C2B97"/>
    <w:rsid w:val="002C4CD0"/>
    <w:rsid w:val="002C6910"/>
    <w:rsid w:val="002C73C9"/>
    <w:rsid w:val="002D3342"/>
    <w:rsid w:val="002D65A4"/>
    <w:rsid w:val="002E1C8E"/>
    <w:rsid w:val="002F01DD"/>
    <w:rsid w:val="002F2D56"/>
    <w:rsid w:val="002F3B4B"/>
    <w:rsid w:val="002F4D3B"/>
    <w:rsid w:val="00305313"/>
    <w:rsid w:val="0030641C"/>
    <w:rsid w:val="00310737"/>
    <w:rsid w:val="00312771"/>
    <w:rsid w:val="003165B9"/>
    <w:rsid w:val="00317C21"/>
    <w:rsid w:val="00321E0C"/>
    <w:rsid w:val="003227AD"/>
    <w:rsid w:val="00323C11"/>
    <w:rsid w:val="00325694"/>
    <w:rsid w:val="00326A6E"/>
    <w:rsid w:val="00334298"/>
    <w:rsid w:val="003368D1"/>
    <w:rsid w:val="00343D1D"/>
    <w:rsid w:val="00344472"/>
    <w:rsid w:val="00351766"/>
    <w:rsid w:val="00351C1B"/>
    <w:rsid w:val="003559FA"/>
    <w:rsid w:val="00356111"/>
    <w:rsid w:val="0036326F"/>
    <w:rsid w:val="003637AE"/>
    <w:rsid w:val="003637B1"/>
    <w:rsid w:val="003643C7"/>
    <w:rsid w:val="00372F85"/>
    <w:rsid w:val="00374375"/>
    <w:rsid w:val="003751B1"/>
    <w:rsid w:val="003772F0"/>
    <w:rsid w:val="003813B6"/>
    <w:rsid w:val="0038655B"/>
    <w:rsid w:val="00387C24"/>
    <w:rsid w:val="0039040B"/>
    <w:rsid w:val="0039254D"/>
    <w:rsid w:val="0039287B"/>
    <w:rsid w:val="00392917"/>
    <w:rsid w:val="003948CE"/>
    <w:rsid w:val="0039761C"/>
    <w:rsid w:val="003A69CE"/>
    <w:rsid w:val="003A6FF3"/>
    <w:rsid w:val="003B0552"/>
    <w:rsid w:val="003B1AAB"/>
    <w:rsid w:val="003B4C62"/>
    <w:rsid w:val="003B5390"/>
    <w:rsid w:val="003B689E"/>
    <w:rsid w:val="003B722E"/>
    <w:rsid w:val="003C3AB7"/>
    <w:rsid w:val="003C4CCD"/>
    <w:rsid w:val="003D2564"/>
    <w:rsid w:val="003D305B"/>
    <w:rsid w:val="003D4A40"/>
    <w:rsid w:val="003D4F0E"/>
    <w:rsid w:val="003D5956"/>
    <w:rsid w:val="003D5EB7"/>
    <w:rsid w:val="003D7788"/>
    <w:rsid w:val="003E4D2C"/>
    <w:rsid w:val="003F54A4"/>
    <w:rsid w:val="003F70A8"/>
    <w:rsid w:val="00404682"/>
    <w:rsid w:val="00406D61"/>
    <w:rsid w:val="004117B2"/>
    <w:rsid w:val="00415F65"/>
    <w:rsid w:val="00421855"/>
    <w:rsid w:val="004335E2"/>
    <w:rsid w:val="004339B6"/>
    <w:rsid w:val="00440344"/>
    <w:rsid w:val="004459A1"/>
    <w:rsid w:val="00456519"/>
    <w:rsid w:val="004576F1"/>
    <w:rsid w:val="004604F4"/>
    <w:rsid w:val="00461D34"/>
    <w:rsid w:val="00480B79"/>
    <w:rsid w:val="0048212A"/>
    <w:rsid w:val="00484A86"/>
    <w:rsid w:val="00487A51"/>
    <w:rsid w:val="00487E78"/>
    <w:rsid w:val="004926EA"/>
    <w:rsid w:val="004A0962"/>
    <w:rsid w:val="004A0FA6"/>
    <w:rsid w:val="004A225D"/>
    <w:rsid w:val="004A4A44"/>
    <w:rsid w:val="004B7854"/>
    <w:rsid w:val="004C0365"/>
    <w:rsid w:val="004C0E5E"/>
    <w:rsid w:val="004D03D3"/>
    <w:rsid w:val="004D0F85"/>
    <w:rsid w:val="004D1A5A"/>
    <w:rsid w:val="004D446A"/>
    <w:rsid w:val="004D6A54"/>
    <w:rsid w:val="004F3F32"/>
    <w:rsid w:val="004F53F1"/>
    <w:rsid w:val="005000A1"/>
    <w:rsid w:val="00515214"/>
    <w:rsid w:val="00516457"/>
    <w:rsid w:val="00521A9E"/>
    <w:rsid w:val="0052360B"/>
    <w:rsid w:val="005307FF"/>
    <w:rsid w:val="00530C96"/>
    <w:rsid w:val="00534A0E"/>
    <w:rsid w:val="005358AD"/>
    <w:rsid w:val="00535BFD"/>
    <w:rsid w:val="00536642"/>
    <w:rsid w:val="00537551"/>
    <w:rsid w:val="00543093"/>
    <w:rsid w:val="0054417E"/>
    <w:rsid w:val="005476CA"/>
    <w:rsid w:val="00554EAA"/>
    <w:rsid w:val="005604B5"/>
    <w:rsid w:val="0056132A"/>
    <w:rsid w:val="00562473"/>
    <w:rsid w:val="005632D2"/>
    <w:rsid w:val="0057617E"/>
    <w:rsid w:val="00576239"/>
    <w:rsid w:val="00577928"/>
    <w:rsid w:val="00585E4F"/>
    <w:rsid w:val="00586C77"/>
    <w:rsid w:val="005A15AB"/>
    <w:rsid w:val="005A4935"/>
    <w:rsid w:val="005A59FE"/>
    <w:rsid w:val="005A6476"/>
    <w:rsid w:val="005A6B3F"/>
    <w:rsid w:val="005B0DA9"/>
    <w:rsid w:val="005B2CC9"/>
    <w:rsid w:val="005B593E"/>
    <w:rsid w:val="005C6854"/>
    <w:rsid w:val="005D77EF"/>
    <w:rsid w:val="005E0B0C"/>
    <w:rsid w:val="005E218C"/>
    <w:rsid w:val="005E3623"/>
    <w:rsid w:val="005E3A28"/>
    <w:rsid w:val="005E4D4C"/>
    <w:rsid w:val="005F2431"/>
    <w:rsid w:val="005F24F9"/>
    <w:rsid w:val="005F3180"/>
    <w:rsid w:val="006002AC"/>
    <w:rsid w:val="00606C6D"/>
    <w:rsid w:val="0061044F"/>
    <w:rsid w:val="006105C0"/>
    <w:rsid w:val="00610D10"/>
    <w:rsid w:val="00621BAC"/>
    <w:rsid w:val="006225DC"/>
    <w:rsid w:val="00623487"/>
    <w:rsid w:val="006265D4"/>
    <w:rsid w:val="00633C3D"/>
    <w:rsid w:val="00640F05"/>
    <w:rsid w:val="006434A1"/>
    <w:rsid w:val="00644E0B"/>
    <w:rsid w:val="00644FC2"/>
    <w:rsid w:val="00650597"/>
    <w:rsid w:val="00651622"/>
    <w:rsid w:val="00660699"/>
    <w:rsid w:val="0067404E"/>
    <w:rsid w:val="00681238"/>
    <w:rsid w:val="0069272D"/>
    <w:rsid w:val="00692C07"/>
    <w:rsid w:val="006A7075"/>
    <w:rsid w:val="006B424D"/>
    <w:rsid w:val="006C0269"/>
    <w:rsid w:val="006C6C85"/>
    <w:rsid w:val="006D025E"/>
    <w:rsid w:val="006D104C"/>
    <w:rsid w:val="006D54F2"/>
    <w:rsid w:val="006D6FEA"/>
    <w:rsid w:val="006E1A71"/>
    <w:rsid w:val="006F14BE"/>
    <w:rsid w:val="006F405D"/>
    <w:rsid w:val="006F4B93"/>
    <w:rsid w:val="006F744D"/>
    <w:rsid w:val="007025AF"/>
    <w:rsid w:val="00706563"/>
    <w:rsid w:val="007066E6"/>
    <w:rsid w:val="00710368"/>
    <w:rsid w:val="007103EC"/>
    <w:rsid w:val="00710E9B"/>
    <w:rsid w:val="00712645"/>
    <w:rsid w:val="007137E4"/>
    <w:rsid w:val="00715A35"/>
    <w:rsid w:val="0074713B"/>
    <w:rsid w:val="0075117B"/>
    <w:rsid w:val="007518F1"/>
    <w:rsid w:val="00756214"/>
    <w:rsid w:val="0075789D"/>
    <w:rsid w:val="007622A8"/>
    <w:rsid w:val="0076406F"/>
    <w:rsid w:val="007712CD"/>
    <w:rsid w:val="00771BEA"/>
    <w:rsid w:val="00771F1D"/>
    <w:rsid w:val="0078252C"/>
    <w:rsid w:val="007865CF"/>
    <w:rsid w:val="00787250"/>
    <w:rsid w:val="00793395"/>
    <w:rsid w:val="00793DAA"/>
    <w:rsid w:val="00793DE5"/>
    <w:rsid w:val="007A3B7E"/>
    <w:rsid w:val="007B0F40"/>
    <w:rsid w:val="007C47C2"/>
    <w:rsid w:val="007C5FE6"/>
    <w:rsid w:val="007D03E5"/>
    <w:rsid w:val="007D13E7"/>
    <w:rsid w:val="007D55DA"/>
    <w:rsid w:val="007E4967"/>
    <w:rsid w:val="007E4B91"/>
    <w:rsid w:val="007E4DB3"/>
    <w:rsid w:val="007E557F"/>
    <w:rsid w:val="007E7248"/>
    <w:rsid w:val="007F0E40"/>
    <w:rsid w:val="007F4732"/>
    <w:rsid w:val="007F65D8"/>
    <w:rsid w:val="00802AA5"/>
    <w:rsid w:val="00802E4D"/>
    <w:rsid w:val="00820D72"/>
    <w:rsid w:val="008219E8"/>
    <w:rsid w:val="00825234"/>
    <w:rsid w:val="00825844"/>
    <w:rsid w:val="00827482"/>
    <w:rsid w:val="0083144F"/>
    <w:rsid w:val="00831BF7"/>
    <w:rsid w:val="008335B5"/>
    <w:rsid w:val="00837062"/>
    <w:rsid w:val="0084522C"/>
    <w:rsid w:val="008458E5"/>
    <w:rsid w:val="008464DB"/>
    <w:rsid w:val="00853FE5"/>
    <w:rsid w:val="00862736"/>
    <w:rsid w:val="008710E6"/>
    <w:rsid w:val="00876901"/>
    <w:rsid w:val="00883F1E"/>
    <w:rsid w:val="00884F1F"/>
    <w:rsid w:val="00886E2A"/>
    <w:rsid w:val="00887DA3"/>
    <w:rsid w:val="00890A6E"/>
    <w:rsid w:val="00891562"/>
    <w:rsid w:val="00895477"/>
    <w:rsid w:val="008954CC"/>
    <w:rsid w:val="008A2F3F"/>
    <w:rsid w:val="008A4133"/>
    <w:rsid w:val="008A4BF2"/>
    <w:rsid w:val="008C23FA"/>
    <w:rsid w:val="008D4816"/>
    <w:rsid w:val="008E0908"/>
    <w:rsid w:val="008E1B63"/>
    <w:rsid w:val="008E3379"/>
    <w:rsid w:val="008F7038"/>
    <w:rsid w:val="008F7872"/>
    <w:rsid w:val="00901CD2"/>
    <w:rsid w:val="0090300E"/>
    <w:rsid w:val="00907D44"/>
    <w:rsid w:val="00912612"/>
    <w:rsid w:val="00920163"/>
    <w:rsid w:val="00922F57"/>
    <w:rsid w:val="00924103"/>
    <w:rsid w:val="009243D0"/>
    <w:rsid w:val="00926B06"/>
    <w:rsid w:val="00927E4B"/>
    <w:rsid w:val="00930717"/>
    <w:rsid w:val="00933438"/>
    <w:rsid w:val="00944CEF"/>
    <w:rsid w:val="00947579"/>
    <w:rsid w:val="00962E38"/>
    <w:rsid w:val="009633BA"/>
    <w:rsid w:val="00965D63"/>
    <w:rsid w:val="00970122"/>
    <w:rsid w:val="0097148A"/>
    <w:rsid w:val="00972070"/>
    <w:rsid w:val="009764E2"/>
    <w:rsid w:val="00981B21"/>
    <w:rsid w:val="009871ED"/>
    <w:rsid w:val="00990FEB"/>
    <w:rsid w:val="00993F08"/>
    <w:rsid w:val="009948DF"/>
    <w:rsid w:val="00996495"/>
    <w:rsid w:val="009A0E2B"/>
    <w:rsid w:val="009A2126"/>
    <w:rsid w:val="009A283B"/>
    <w:rsid w:val="009A521E"/>
    <w:rsid w:val="009B0C76"/>
    <w:rsid w:val="009B20E0"/>
    <w:rsid w:val="009B75EF"/>
    <w:rsid w:val="009B77FE"/>
    <w:rsid w:val="009C2206"/>
    <w:rsid w:val="009C3414"/>
    <w:rsid w:val="009C360F"/>
    <w:rsid w:val="009C62F7"/>
    <w:rsid w:val="009C67CA"/>
    <w:rsid w:val="009D2BA2"/>
    <w:rsid w:val="009D2E83"/>
    <w:rsid w:val="009D53D4"/>
    <w:rsid w:val="009D5AE9"/>
    <w:rsid w:val="009E6F20"/>
    <w:rsid w:val="009E775A"/>
    <w:rsid w:val="009F1C09"/>
    <w:rsid w:val="009F2C8C"/>
    <w:rsid w:val="009F351F"/>
    <w:rsid w:val="009F3EDC"/>
    <w:rsid w:val="009F5201"/>
    <w:rsid w:val="00A02B2E"/>
    <w:rsid w:val="00A04599"/>
    <w:rsid w:val="00A05498"/>
    <w:rsid w:val="00A05851"/>
    <w:rsid w:val="00A05D2D"/>
    <w:rsid w:val="00A24BA0"/>
    <w:rsid w:val="00A27BD5"/>
    <w:rsid w:val="00A3145C"/>
    <w:rsid w:val="00A32591"/>
    <w:rsid w:val="00A325A6"/>
    <w:rsid w:val="00A405E7"/>
    <w:rsid w:val="00A46C14"/>
    <w:rsid w:val="00A47DBA"/>
    <w:rsid w:val="00A51796"/>
    <w:rsid w:val="00A53A8B"/>
    <w:rsid w:val="00A54670"/>
    <w:rsid w:val="00A568CF"/>
    <w:rsid w:val="00A64049"/>
    <w:rsid w:val="00A65EDD"/>
    <w:rsid w:val="00A7402F"/>
    <w:rsid w:val="00A74F2A"/>
    <w:rsid w:val="00A7561D"/>
    <w:rsid w:val="00A771A3"/>
    <w:rsid w:val="00A773F9"/>
    <w:rsid w:val="00A84188"/>
    <w:rsid w:val="00A91405"/>
    <w:rsid w:val="00AA061C"/>
    <w:rsid w:val="00AA070A"/>
    <w:rsid w:val="00AA1975"/>
    <w:rsid w:val="00AA6E3E"/>
    <w:rsid w:val="00AA7979"/>
    <w:rsid w:val="00AB0BAC"/>
    <w:rsid w:val="00AB23B2"/>
    <w:rsid w:val="00AB4355"/>
    <w:rsid w:val="00AB4721"/>
    <w:rsid w:val="00AB7BD4"/>
    <w:rsid w:val="00AC0347"/>
    <w:rsid w:val="00AC61F2"/>
    <w:rsid w:val="00AD550B"/>
    <w:rsid w:val="00AD6404"/>
    <w:rsid w:val="00AE0A0E"/>
    <w:rsid w:val="00AE1997"/>
    <w:rsid w:val="00AF4A3B"/>
    <w:rsid w:val="00AF4B75"/>
    <w:rsid w:val="00AF7794"/>
    <w:rsid w:val="00B019DB"/>
    <w:rsid w:val="00B02748"/>
    <w:rsid w:val="00B0316A"/>
    <w:rsid w:val="00B114E8"/>
    <w:rsid w:val="00B14002"/>
    <w:rsid w:val="00B16440"/>
    <w:rsid w:val="00B226BF"/>
    <w:rsid w:val="00B24333"/>
    <w:rsid w:val="00B27F8C"/>
    <w:rsid w:val="00B315F4"/>
    <w:rsid w:val="00B433EE"/>
    <w:rsid w:val="00B55663"/>
    <w:rsid w:val="00B650E2"/>
    <w:rsid w:val="00B679DE"/>
    <w:rsid w:val="00B67B6E"/>
    <w:rsid w:val="00B70900"/>
    <w:rsid w:val="00B74C00"/>
    <w:rsid w:val="00B74DE0"/>
    <w:rsid w:val="00B7681B"/>
    <w:rsid w:val="00B76FCD"/>
    <w:rsid w:val="00B84044"/>
    <w:rsid w:val="00B923BB"/>
    <w:rsid w:val="00BA0659"/>
    <w:rsid w:val="00BA1BB5"/>
    <w:rsid w:val="00BA21A4"/>
    <w:rsid w:val="00BA2B7E"/>
    <w:rsid w:val="00BA36DE"/>
    <w:rsid w:val="00BB23A9"/>
    <w:rsid w:val="00BB7BE0"/>
    <w:rsid w:val="00BC734F"/>
    <w:rsid w:val="00BE5B27"/>
    <w:rsid w:val="00BE733E"/>
    <w:rsid w:val="00BF5451"/>
    <w:rsid w:val="00C12E75"/>
    <w:rsid w:val="00C1311D"/>
    <w:rsid w:val="00C144A5"/>
    <w:rsid w:val="00C15EE7"/>
    <w:rsid w:val="00C17309"/>
    <w:rsid w:val="00C2312A"/>
    <w:rsid w:val="00C23754"/>
    <w:rsid w:val="00C2489F"/>
    <w:rsid w:val="00C254C7"/>
    <w:rsid w:val="00C30633"/>
    <w:rsid w:val="00C41038"/>
    <w:rsid w:val="00C4112A"/>
    <w:rsid w:val="00C430E6"/>
    <w:rsid w:val="00C433E3"/>
    <w:rsid w:val="00C50385"/>
    <w:rsid w:val="00C50CA7"/>
    <w:rsid w:val="00C54B21"/>
    <w:rsid w:val="00C6147E"/>
    <w:rsid w:val="00C631F6"/>
    <w:rsid w:val="00C63374"/>
    <w:rsid w:val="00C67C38"/>
    <w:rsid w:val="00C70189"/>
    <w:rsid w:val="00C7373B"/>
    <w:rsid w:val="00C879EA"/>
    <w:rsid w:val="00C93D56"/>
    <w:rsid w:val="00C9426A"/>
    <w:rsid w:val="00C94AA6"/>
    <w:rsid w:val="00C96FCE"/>
    <w:rsid w:val="00CA2437"/>
    <w:rsid w:val="00CA5C90"/>
    <w:rsid w:val="00CA6E1A"/>
    <w:rsid w:val="00CB0748"/>
    <w:rsid w:val="00CB2593"/>
    <w:rsid w:val="00CB4830"/>
    <w:rsid w:val="00CB58A7"/>
    <w:rsid w:val="00CB73D3"/>
    <w:rsid w:val="00CC0474"/>
    <w:rsid w:val="00CC182F"/>
    <w:rsid w:val="00CC19C8"/>
    <w:rsid w:val="00CC794B"/>
    <w:rsid w:val="00CD202B"/>
    <w:rsid w:val="00CD2817"/>
    <w:rsid w:val="00CD38C9"/>
    <w:rsid w:val="00CE62F7"/>
    <w:rsid w:val="00CE6623"/>
    <w:rsid w:val="00CF02FE"/>
    <w:rsid w:val="00CF109F"/>
    <w:rsid w:val="00CF14EF"/>
    <w:rsid w:val="00D012C1"/>
    <w:rsid w:val="00D016B1"/>
    <w:rsid w:val="00D02E8B"/>
    <w:rsid w:val="00D136A7"/>
    <w:rsid w:val="00D200CD"/>
    <w:rsid w:val="00D22DD2"/>
    <w:rsid w:val="00D32A55"/>
    <w:rsid w:val="00D40FE4"/>
    <w:rsid w:val="00D55125"/>
    <w:rsid w:val="00D56CE6"/>
    <w:rsid w:val="00D75BCC"/>
    <w:rsid w:val="00D77817"/>
    <w:rsid w:val="00D84038"/>
    <w:rsid w:val="00D90F35"/>
    <w:rsid w:val="00D9571A"/>
    <w:rsid w:val="00D969E5"/>
    <w:rsid w:val="00DA00A2"/>
    <w:rsid w:val="00DA22A8"/>
    <w:rsid w:val="00DA24D8"/>
    <w:rsid w:val="00DA2B70"/>
    <w:rsid w:val="00DA6A7D"/>
    <w:rsid w:val="00DB352C"/>
    <w:rsid w:val="00DB5F42"/>
    <w:rsid w:val="00DB6826"/>
    <w:rsid w:val="00DD01DB"/>
    <w:rsid w:val="00DD2836"/>
    <w:rsid w:val="00DD2B33"/>
    <w:rsid w:val="00DE32B1"/>
    <w:rsid w:val="00DE503D"/>
    <w:rsid w:val="00DF04F8"/>
    <w:rsid w:val="00DF558E"/>
    <w:rsid w:val="00E02866"/>
    <w:rsid w:val="00E05489"/>
    <w:rsid w:val="00E077F0"/>
    <w:rsid w:val="00E14FAA"/>
    <w:rsid w:val="00E2159A"/>
    <w:rsid w:val="00E2414B"/>
    <w:rsid w:val="00E27CA9"/>
    <w:rsid w:val="00E30CCB"/>
    <w:rsid w:val="00E31787"/>
    <w:rsid w:val="00E32733"/>
    <w:rsid w:val="00E3533E"/>
    <w:rsid w:val="00E35954"/>
    <w:rsid w:val="00E37681"/>
    <w:rsid w:val="00E501FF"/>
    <w:rsid w:val="00E51BD4"/>
    <w:rsid w:val="00E53063"/>
    <w:rsid w:val="00E56B2E"/>
    <w:rsid w:val="00E62A50"/>
    <w:rsid w:val="00E63988"/>
    <w:rsid w:val="00E650AB"/>
    <w:rsid w:val="00E67F56"/>
    <w:rsid w:val="00E83218"/>
    <w:rsid w:val="00E86AF2"/>
    <w:rsid w:val="00E91DA0"/>
    <w:rsid w:val="00E953FE"/>
    <w:rsid w:val="00E97070"/>
    <w:rsid w:val="00EA18F4"/>
    <w:rsid w:val="00EA2C92"/>
    <w:rsid w:val="00EB0339"/>
    <w:rsid w:val="00EB0FBC"/>
    <w:rsid w:val="00EB4149"/>
    <w:rsid w:val="00EB7657"/>
    <w:rsid w:val="00EC0A5A"/>
    <w:rsid w:val="00EC2591"/>
    <w:rsid w:val="00EC35BA"/>
    <w:rsid w:val="00EC3A8D"/>
    <w:rsid w:val="00EC47CB"/>
    <w:rsid w:val="00ED3C01"/>
    <w:rsid w:val="00ED4804"/>
    <w:rsid w:val="00ED7BE5"/>
    <w:rsid w:val="00EE1386"/>
    <w:rsid w:val="00EE3366"/>
    <w:rsid w:val="00EE39E4"/>
    <w:rsid w:val="00EF3F0A"/>
    <w:rsid w:val="00F03098"/>
    <w:rsid w:val="00F12465"/>
    <w:rsid w:val="00F14EDD"/>
    <w:rsid w:val="00F1574F"/>
    <w:rsid w:val="00F17C12"/>
    <w:rsid w:val="00F23630"/>
    <w:rsid w:val="00F24285"/>
    <w:rsid w:val="00F26096"/>
    <w:rsid w:val="00F371D4"/>
    <w:rsid w:val="00F4117F"/>
    <w:rsid w:val="00F44B53"/>
    <w:rsid w:val="00F44C20"/>
    <w:rsid w:val="00F50209"/>
    <w:rsid w:val="00F54DF7"/>
    <w:rsid w:val="00F574A1"/>
    <w:rsid w:val="00F637BE"/>
    <w:rsid w:val="00F650FF"/>
    <w:rsid w:val="00F6567E"/>
    <w:rsid w:val="00F6683C"/>
    <w:rsid w:val="00F7232C"/>
    <w:rsid w:val="00F753E1"/>
    <w:rsid w:val="00F77749"/>
    <w:rsid w:val="00F875C8"/>
    <w:rsid w:val="00F91274"/>
    <w:rsid w:val="00F93B4C"/>
    <w:rsid w:val="00F95965"/>
    <w:rsid w:val="00FA0428"/>
    <w:rsid w:val="00FA24F9"/>
    <w:rsid w:val="00FB65A7"/>
    <w:rsid w:val="00FB6BA7"/>
    <w:rsid w:val="00FC2540"/>
    <w:rsid w:val="00FC5748"/>
    <w:rsid w:val="00FC5A76"/>
    <w:rsid w:val="00FC7A4A"/>
    <w:rsid w:val="00FD43A1"/>
    <w:rsid w:val="00FD6205"/>
    <w:rsid w:val="00FD791F"/>
    <w:rsid w:val="00FD7CDA"/>
    <w:rsid w:val="00FE4BC7"/>
    <w:rsid w:val="00FE756C"/>
    <w:rsid w:val="00FF16F1"/>
    <w:rsid w:val="00FF236D"/>
    <w:rsid w:val="00FF342E"/>
    <w:rsid w:val="00FF397B"/>
    <w:rsid w:val="00FF460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hyperlink" Target="http://books.google.ca/books?id=N7eFpy81yLIC&amp;pg=PT216&amp;lpg=PT216&amp;dq=%22The+Politics+of+the+Pantry%22+pdf+-syllabus&amp;source=bl&amp;ots=_woWhhkt1P&amp;sig=rOeyOTJr7XS2dXcr3cAqcBKsBw0&amp;hl=en&amp;sa=X&amp;ei=GYUTU_2NC6P42QXEpYHQBg&amp;redir_esc=y" TargetMode="Externa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about.puma.com/wp-content/themes/aboutPUMA_theme/financial-report/pdf/EPL080212final.pdf" TargetMode="External"/><Relationship Id="rId2" Type="http://schemas.openxmlformats.org/officeDocument/2006/relationships/numbering" Target="numbering.xml"/><Relationship Id="rId16" Type="http://schemas.openxmlformats.org/officeDocument/2006/relationships/hyperlink" Target="http://www.mcmaster.ca/erm/greatidea/index.html" TargetMode="External"/><Relationship Id="rId20" Type="http://schemas.openxmlformats.org/officeDocument/2006/relationships/hyperlink" Target="http://www.ted.com/talks/rob_hopkins_transition_to_a_world_without_oi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www.damseeds.ca/productcart/pc/home.asp" TargetMode="External"/><Relationship Id="rId23" Type="http://schemas.openxmlformats.org/officeDocument/2006/relationships/theme" Target="theme/theme1.xml"/><Relationship Id="rId10" Type="http://schemas.openxmlformats.org/officeDocument/2006/relationships/hyperlink" Target="http://www.michaelmikulak.com/blog" TargetMode="External"/><Relationship Id="rId19" Type="http://schemas.openxmlformats.org/officeDocument/2006/relationships/hyperlink" Target="http://www.thevenusproject.com/" TargetMode="External"/><Relationship Id="rId4" Type="http://schemas.microsoft.com/office/2007/relationships/stylesWithEffects" Target="stylesWithEffects.xml"/><Relationship Id="rId9" Type="http://schemas.openxmlformats.org/officeDocument/2006/relationships/hyperlink" Target="http://youtu.be/UuYTcnN7TQk" TargetMode="External"/><Relationship Id="rId14" Type="http://schemas.openxmlformats.org/officeDocument/2006/relationships/oleObject" Target="embeddings/oleObject2.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D4CD5A-75AE-4E7C-AFF3-29B9F7581A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183</TotalTime>
  <Pages>10</Pages>
  <Words>4817</Words>
  <Characters>27263</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4</cp:revision>
  <cp:lastPrinted>2014-03-25T01:51:00Z</cp:lastPrinted>
  <dcterms:created xsi:type="dcterms:W3CDTF">2014-01-08T15:08:00Z</dcterms:created>
  <dcterms:modified xsi:type="dcterms:W3CDTF">2014-03-30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